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19BB" w:rsidRPr="00F75900" w:rsidRDefault="00D0571E" w:rsidP="002E31D9">
      <w:pPr>
        <w:spacing w:line="24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b/>
          <w:bCs/>
          <w:sz w:val="28"/>
          <w:szCs w:val="28"/>
          <w:lang w:val="en-US"/>
        </w:rPr>
        <w:t>1-ma’ruza:</w:t>
      </w:r>
      <w:r w:rsidRPr="00F7590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1719BB" w:rsidRPr="00F75900">
        <w:rPr>
          <w:rFonts w:ascii="Times New Roman" w:hAnsi="Times New Roman"/>
          <w:b/>
          <w:sz w:val="28"/>
          <w:szCs w:val="28"/>
          <w:lang w:val="en-US"/>
        </w:rPr>
        <w:t>Vektorlar</w:t>
      </w:r>
      <w:proofErr w:type="spellEnd"/>
      <w:r w:rsidR="001719BB" w:rsidRPr="00F75900">
        <w:rPr>
          <w:rFonts w:ascii="Times New Roman" w:hAnsi="Times New Roman"/>
          <w:b/>
          <w:sz w:val="28"/>
          <w:szCs w:val="28"/>
          <w:lang w:val="en-US"/>
        </w:rPr>
        <w:t xml:space="preserve">. </w:t>
      </w:r>
      <w:proofErr w:type="spellStart"/>
      <w:r w:rsidR="001719BB" w:rsidRPr="00F75900">
        <w:rPr>
          <w:rFonts w:ascii="Times New Roman" w:hAnsi="Times New Roman"/>
          <w:b/>
          <w:sz w:val="28"/>
          <w:szCs w:val="28"/>
          <w:lang w:val="en-US"/>
        </w:rPr>
        <w:t>Vektorlar</w:t>
      </w:r>
      <w:proofErr w:type="spellEnd"/>
      <w:r w:rsidR="001719BB" w:rsidRPr="00F75900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="001719BB" w:rsidRPr="00F75900">
        <w:rPr>
          <w:rFonts w:ascii="Times New Roman" w:hAnsi="Times New Roman"/>
          <w:b/>
          <w:sz w:val="28"/>
          <w:szCs w:val="28"/>
          <w:lang w:val="en-US"/>
        </w:rPr>
        <w:t>ustida</w:t>
      </w:r>
      <w:proofErr w:type="spellEnd"/>
      <w:r w:rsidR="001719BB" w:rsidRPr="00F75900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="001719BB" w:rsidRPr="00F75900">
        <w:rPr>
          <w:rFonts w:ascii="Times New Roman" w:hAnsi="Times New Roman"/>
          <w:b/>
          <w:sz w:val="28"/>
          <w:szCs w:val="28"/>
          <w:lang w:val="en-US"/>
        </w:rPr>
        <w:t>chiziqli</w:t>
      </w:r>
      <w:proofErr w:type="spellEnd"/>
      <w:r w:rsidR="001719BB" w:rsidRPr="00F75900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="001719BB" w:rsidRPr="00F75900">
        <w:rPr>
          <w:rFonts w:ascii="Times New Roman" w:hAnsi="Times New Roman"/>
          <w:b/>
          <w:sz w:val="28"/>
          <w:szCs w:val="28"/>
          <w:lang w:val="en-US"/>
        </w:rPr>
        <w:t>amallar</w:t>
      </w:r>
      <w:proofErr w:type="spellEnd"/>
      <w:r w:rsidR="001719BB" w:rsidRPr="00F75900">
        <w:rPr>
          <w:rFonts w:ascii="Times New Roman" w:hAnsi="Times New Roman"/>
          <w:b/>
          <w:sz w:val="28"/>
          <w:szCs w:val="28"/>
          <w:lang w:val="en-US"/>
        </w:rPr>
        <w:t xml:space="preserve">. </w:t>
      </w:r>
      <w:proofErr w:type="spellStart"/>
      <w:r w:rsidR="001719BB" w:rsidRPr="00F75900">
        <w:rPr>
          <w:rFonts w:ascii="Times New Roman" w:hAnsi="Times New Roman"/>
          <w:b/>
          <w:sz w:val="28"/>
          <w:szCs w:val="28"/>
          <w:lang w:val="en-US"/>
        </w:rPr>
        <w:t>Vektorlarning</w:t>
      </w:r>
      <w:proofErr w:type="spellEnd"/>
      <w:r w:rsidR="001719BB" w:rsidRPr="00F75900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="001719BB" w:rsidRPr="00F75900">
        <w:rPr>
          <w:rFonts w:ascii="Times New Roman" w:hAnsi="Times New Roman"/>
          <w:b/>
          <w:sz w:val="28"/>
          <w:szCs w:val="28"/>
          <w:lang w:val="en-US"/>
        </w:rPr>
        <w:t>chiziqli</w:t>
      </w:r>
      <w:proofErr w:type="spellEnd"/>
      <w:r w:rsidR="001719BB" w:rsidRPr="00F75900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="001719BB" w:rsidRPr="00F75900">
        <w:rPr>
          <w:rFonts w:ascii="Times New Roman" w:hAnsi="Times New Roman"/>
          <w:b/>
          <w:sz w:val="28"/>
          <w:szCs w:val="28"/>
          <w:lang w:val="en-US"/>
        </w:rPr>
        <w:t>bog`liqligi</w:t>
      </w:r>
      <w:proofErr w:type="spellEnd"/>
      <w:r w:rsidR="001719BB" w:rsidRPr="00F75900">
        <w:rPr>
          <w:rFonts w:ascii="Times New Roman" w:hAnsi="Times New Roman"/>
          <w:b/>
          <w:sz w:val="28"/>
          <w:szCs w:val="28"/>
          <w:lang w:val="en-US"/>
        </w:rPr>
        <w:t>.</w:t>
      </w:r>
    </w:p>
    <w:p w:rsidR="00D0571E" w:rsidRPr="00F75900" w:rsidRDefault="00D0571E" w:rsidP="002E31D9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r w:rsidRPr="00F75900">
        <w:rPr>
          <w:rFonts w:ascii="Times New Roman" w:hAnsi="Times New Roman" w:cs="Times New Roman"/>
          <w:b/>
          <w:bCs/>
          <w:sz w:val="28"/>
          <w:szCs w:val="28"/>
          <w:lang w:val="en-US"/>
        </w:rPr>
        <w:t>Darsning</w:t>
      </w:r>
      <w:proofErr w:type="spellEnd"/>
      <w:r w:rsidRPr="00F75900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b/>
          <w:bCs/>
          <w:sz w:val="28"/>
          <w:szCs w:val="28"/>
          <w:lang w:val="en-US"/>
        </w:rPr>
        <w:t>rejasi</w:t>
      </w:r>
      <w:proofErr w:type="spellEnd"/>
      <w:r w:rsidRPr="00F75900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b/>
          <w:bCs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b/>
          <w:bCs/>
          <w:sz w:val="28"/>
          <w:szCs w:val="28"/>
          <w:lang w:val="en-US"/>
        </w:rPr>
        <w:t>maqsadi</w:t>
      </w:r>
      <w:proofErr w:type="spellEnd"/>
    </w:p>
    <w:p w:rsidR="00B32803" w:rsidRPr="00F75900" w:rsidRDefault="00BB5C99" w:rsidP="00D0571E">
      <w:pPr>
        <w:numPr>
          <w:ilvl w:val="0"/>
          <w:numId w:val="4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75900">
        <w:rPr>
          <w:rFonts w:ascii="Times New Roman" w:hAnsi="Times New Roman" w:cs="Times New Roman"/>
          <w:sz w:val="28"/>
          <w:szCs w:val="28"/>
          <w:lang w:val="uz-Cyrl-UZ"/>
        </w:rPr>
        <w:t>1. Vektor tushunchasi.</w:t>
      </w:r>
    </w:p>
    <w:p w:rsidR="00B32803" w:rsidRPr="00F75900" w:rsidRDefault="00BB5C99" w:rsidP="00D0571E">
      <w:pPr>
        <w:numPr>
          <w:ilvl w:val="0"/>
          <w:numId w:val="4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75900">
        <w:rPr>
          <w:rFonts w:ascii="Times New Roman" w:hAnsi="Times New Roman" w:cs="Times New Roman"/>
          <w:sz w:val="28"/>
          <w:szCs w:val="28"/>
          <w:lang w:val="uz-Cyrl-UZ"/>
        </w:rPr>
        <w:t>2. Vektorlar ustidagi chiziqli amallar.</w:t>
      </w:r>
    </w:p>
    <w:p w:rsidR="00B32803" w:rsidRPr="00F75900" w:rsidRDefault="00BB5C99" w:rsidP="00D0571E">
      <w:pPr>
        <w:numPr>
          <w:ilvl w:val="0"/>
          <w:numId w:val="4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75900">
        <w:rPr>
          <w:rFonts w:ascii="Times New Roman" w:hAnsi="Times New Roman" w:cs="Times New Roman"/>
          <w:sz w:val="28"/>
          <w:szCs w:val="28"/>
          <w:lang w:val="uz-Cyrl-UZ"/>
        </w:rPr>
        <w:t>3. Vektorlarning chiziqli b</w:t>
      </w:r>
      <w:bookmarkStart w:id="0" w:name="_GoBack"/>
      <w:bookmarkEnd w:id="0"/>
      <w:r w:rsidRPr="00F75900">
        <w:rPr>
          <w:rFonts w:ascii="Times New Roman" w:hAnsi="Times New Roman" w:cs="Times New Roman"/>
          <w:sz w:val="28"/>
          <w:szCs w:val="28"/>
          <w:lang w:val="uz-Cyrl-UZ"/>
        </w:rPr>
        <w:t>og’liqligi.</w:t>
      </w:r>
    </w:p>
    <w:p w:rsidR="00B32803" w:rsidRPr="00F75900" w:rsidRDefault="00BB5C99" w:rsidP="00D0571E">
      <w:pPr>
        <w:numPr>
          <w:ilvl w:val="0"/>
          <w:numId w:val="4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75900">
        <w:rPr>
          <w:rFonts w:ascii="Times New Roman" w:hAnsi="Times New Roman" w:cs="Times New Roman"/>
          <w:sz w:val="28"/>
          <w:szCs w:val="28"/>
          <w:lang w:val="uz-Cyrl-UZ"/>
        </w:rPr>
        <w:t>4. Vektor fazo va bazis.</w:t>
      </w:r>
    </w:p>
    <w:p w:rsidR="00B32803" w:rsidRPr="00F75900" w:rsidRDefault="00BB5C99" w:rsidP="00D0571E">
      <w:pPr>
        <w:numPr>
          <w:ilvl w:val="0"/>
          <w:numId w:val="4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75900">
        <w:rPr>
          <w:rFonts w:ascii="Times New Roman" w:hAnsi="Times New Roman" w:cs="Times New Roman"/>
          <w:sz w:val="28"/>
          <w:szCs w:val="28"/>
          <w:lang w:val="uz-Cyrl-UZ"/>
        </w:rPr>
        <w:t>5. Vektorlarning skalyar ko’paytmasi.</w:t>
      </w:r>
    </w:p>
    <w:p w:rsidR="00D0571E" w:rsidRPr="00F75900" w:rsidRDefault="00D0571E" w:rsidP="00D0571E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B32803" w:rsidRPr="00F75900" w:rsidRDefault="00BB5C99" w:rsidP="00D0571E">
      <w:pPr>
        <w:numPr>
          <w:ilvl w:val="0"/>
          <w:numId w:val="4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75900">
        <w:rPr>
          <w:rFonts w:ascii="Times New Roman" w:hAnsi="Times New Roman" w:cs="Times New Roman"/>
          <w:b/>
          <w:bCs/>
          <w:iCs/>
          <w:sz w:val="28"/>
          <w:szCs w:val="28"/>
          <w:u w:val="single"/>
          <w:lang w:val="uz-Cyrl-UZ"/>
        </w:rPr>
        <w:t>Maqsadi :</w:t>
      </w:r>
      <w:r w:rsidRPr="00F75900">
        <w:rPr>
          <w:rFonts w:ascii="Times New Roman" w:hAnsi="Times New Roman" w:cs="Times New Roman"/>
          <w:bCs/>
          <w:sz w:val="28"/>
          <w:szCs w:val="28"/>
          <w:lang w:val="uz-Cyrl-UZ"/>
        </w:rPr>
        <w:t xml:space="preserve"> 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Vektor tushunchasi, vektorlar ustidagi chiziqli amallar, vektorlarning chiziqli bog’liqligi, vektor fazo va bazis, vektorlarning skalyar ko’paytmasi haqida bilimlar berish, tasavvurlar hosil qilish.</w:t>
      </w:r>
    </w:p>
    <w:p w:rsidR="00D36ACF" w:rsidRPr="00F75900" w:rsidRDefault="006914EE" w:rsidP="00746F5B">
      <w:pPr>
        <w:autoSpaceDE w:val="0"/>
        <w:autoSpaceDN w:val="0"/>
        <w:adjustRightInd w:val="0"/>
        <w:spacing w:line="240" w:lineRule="auto"/>
        <w:ind w:firstLine="708"/>
        <w:jc w:val="both"/>
        <w:rPr>
          <w:rFonts w:ascii="Times New Roman" w:hAnsi="Times New Roman" w:cs="Times New Roman"/>
          <w:color w:val="FF0000"/>
          <w:sz w:val="28"/>
          <w:szCs w:val="28"/>
          <w:lang w:val="uz-Cyrl-UZ"/>
        </w:rPr>
      </w:pPr>
      <w:r w:rsidRPr="00F75900">
        <w:rPr>
          <w:rFonts w:ascii="Times New Roman" w:hAnsi="Times New Roman" w:cs="Times New Roman"/>
          <w:sz w:val="28"/>
          <w:szCs w:val="28"/>
          <w:lang w:val="uz-Cyrl-UZ"/>
        </w:rPr>
        <w:t>Algebra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va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ekislikdagi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geometriyaning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integratsiyasi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orasidagi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uyuk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kashfiyotlardan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iri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frantsuz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faylasufi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Rene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Dekart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omi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ilan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og’liq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Dekartning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a’kidlashicha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ekislikdagi Yevklid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geometriyasini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olib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F37D9" w:rsidRPr="00F75900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x</w:t>
      </w:r>
      <w:r w:rsidR="006F37D9" w:rsidRPr="00F75900">
        <w:rPr>
          <w:rFonts w:ascii="Times New Roman" w:hAnsi="Times New Roman" w:cs="Times New Roman"/>
          <w:sz w:val="28"/>
          <w:szCs w:val="28"/>
          <w:lang w:val="uz-Cyrl-UZ"/>
        </w:rPr>
        <w:t>,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u</w:t>
      </w:r>
      <w:r w:rsidR="006F37D9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)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uni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artiblangan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haqiqiy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sonlar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juftligi</w:t>
      </w:r>
      <w:r w:rsidR="00D36AC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ilan</w:t>
      </w:r>
      <w:r w:rsidR="006F37D9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bog’lash</w:t>
      </w:r>
      <w:r w:rsidR="006F37D9" w:rsidRPr="00F75900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</w:t>
      </w:r>
      <w:r w:rsidR="00D36ACF" w:rsidRPr="00F75900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</w:t>
      </w:r>
    </w:p>
    <w:p w:rsidR="00971235" w:rsidRPr="00F75900" w:rsidRDefault="006914EE" w:rsidP="00746F5B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F75900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U</w:t>
      </w:r>
      <w:r w:rsidR="006F37D9" w:rsidRPr="00F75900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aylana</w:t>
      </w:r>
      <w:r w:rsidR="006F37D9" w:rsidRPr="00F75900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</w:t>
      </w:r>
      <w:r w:rsidR="006F37D9" w:rsidRPr="00F75900">
        <w:rPr>
          <w:rFonts w:ascii="Times New Roman" w:hAnsi="Times New Roman" w:cs="Times New Roman"/>
          <w:noProof/>
          <w:color w:val="FF0000"/>
          <w:sz w:val="28"/>
          <w:szCs w:val="28"/>
          <w:lang w:eastAsia="ru-RU"/>
        </w:rPr>
        <w:drawing>
          <wp:inline distT="0" distB="0" distL="0" distR="0">
            <wp:extent cx="1209675" cy="1809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F37D9" w:rsidRPr="00F75900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ko’rinishidagi</w:t>
      </w:r>
      <w:r w:rsidR="006F37D9" w:rsidRPr="00F75900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kvadrat</w:t>
      </w:r>
      <w:r w:rsidR="006F37D9" w:rsidRPr="00F75900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tenglamaning yechimi</w:t>
      </w:r>
      <w:r w:rsidR="006F37D9" w:rsidRPr="00F75900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ekanligini</w:t>
      </w:r>
      <w:r w:rsidR="006F37D9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aniqladi</w:t>
      </w:r>
      <w:r w:rsidR="006F37D9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u yerda</w:t>
      </w:r>
      <w:r w:rsidR="006F37D9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r&gt;0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aylana</w:t>
      </w:r>
      <w:r w:rsidR="006F37D9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radiusi</w:t>
      </w:r>
      <w:r w:rsidR="006F37D9" w:rsidRPr="00F75900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="00250BB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Analitik</w:t>
      </w:r>
      <w:r w:rsidR="00250BB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geometriya</w:t>
      </w:r>
      <w:r w:rsidR="00250BB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250BB4"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90525" cy="2095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ikki</w:t>
      </w:r>
      <w:r w:rsidR="00250BB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o’lchamli</w:t>
      </w:r>
      <w:r w:rsidR="00250BB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fazo</w:t>
      </w:r>
      <w:r w:rsidR="00250BB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ekisligi</w:t>
      </w:r>
      <w:r w:rsidR="00250BB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ilan</w:t>
      </w:r>
      <w:r w:rsidR="00250BB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paydo</w:t>
      </w:r>
      <w:r w:rsidR="00250BB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o’ldi</w:t>
      </w:r>
      <w:r w:rsidR="00250BB4" w:rsidRPr="00F75900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="0003766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Lekin</w:t>
      </w:r>
      <w:r w:rsidR="0003766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jarayon</w:t>
      </w:r>
      <w:r w:rsidR="0003766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u yerda</w:t>
      </w:r>
      <w:r w:rsidR="0003766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ugamadi</w:t>
      </w:r>
      <w:r w:rsidR="0003766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va</w:t>
      </w:r>
      <w:r w:rsidR="0003766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alki</w:t>
      </w:r>
      <w:r w:rsidR="00610DE9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uqtani</w:t>
      </w:r>
      <w:r w:rsidR="00610DE9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BA230F"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38125" cy="2286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A230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fazoni</w:t>
      </w:r>
      <w:r w:rsidR="00BA230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yuzaga</w:t>
      </w:r>
      <w:r w:rsidR="00BA230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kelishiga</w:t>
      </w:r>
      <w:r w:rsidR="00BA230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sabab</w:t>
      </w:r>
      <w:r w:rsidR="00BA230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o’luvchi</w:t>
      </w:r>
      <w:r w:rsidR="00BA230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artiblangan</w:t>
      </w:r>
      <w:r w:rsidR="00BA230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n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a</w:t>
      </w:r>
      <w:r w:rsidR="00BA230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haqiqiy</w:t>
      </w:r>
      <w:r w:rsidR="00BA230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sonlar</w:t>
      </w:r>
      <w:r w:rsidR="00BA230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o’plami</w:t>
      </w:r>
      <w:r w:rsidR="00BA230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BA230F"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095375" cy="2286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A230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ilan</w:t>
      </w:r>
      <w:r w:rsidR="00BA230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mos</w:t>
      </w:r>
      <w:r w:rsidR="00BA230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qo’yilishiga</w:t>
      </w:r>
      <w:r w:rsidR="009B55A8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olib</w:t>
      </w:r>
      <w:r w:rsidR="00BA230F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keldi</w:t>
      </w:r>
      <w:r w:rsidR="00BA230F" w:rsidRPr="00F75900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="00FE59D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B82F2F" w:rsidRPr="00F75900">
        <w:rPr>
          <w:rStyle w:val="af3"/>
          <w:rFonts w:ascii="Times New Roman" w:hAnsi="Times New Roman" w:cs="Times New Roman"/>
          <w:sz w:val="28"/>
          <w:szCs w:val="28"/>
          <w:lang w:val="uz-Cyrl-UZ"/>
        </w:rPr>
        <w:footnoteReference w:id="1"/>
      </w:r>
    </w:p>
    <w:p w:rsidR="00C01343" w:rsidRPr="00F75900" w:rsidRDefault="006914EE" w:rsidP="00746F5B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F75900">
        <w:rPr>
          <w:rFonts w:ascii="Times New Roman" w:hAnsi="Times New Roman" w:cs="Times New Roman"/>
          <w:sz w:val="28"/>
          <w:szCs w:val="28"/>
          <w:lang w:val="uz-Cyrl-UZ"/>
        </w:rPr>
        <w:t>Evklid</w:t>
      </w:r>
      <w:r w:rsidR="00FE59D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aksiomalarining</w:t>
      </w:r>
      <w:r w:rsidR="00FE59D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iriga</w:t>
      </w:r>
      <w:r w:rsidR="00FE59D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ko’ra</w:t>
      </w:r>
      <w:r w:rsidR="00FE59D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har</w:t>
      </w:r>
      <w:r w:rsidR="00FE59D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ir</w:t>
      </w:r>
      <w:r w:rsidR="00FE59D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uqtalar</w:t>
      </w:r>
      <w:r w:rsidR="00FE59D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juftligi</w:t>
      </w:r>
      <w:r w:rsidR="00FE59D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ir</w:t>
      </w:r>
      <w:r w:rsidR="00FE59D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qiymatli</w:t>
      </w:r>
      <w:r w:rsidR="00FE59D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arzda</w:t>
      </w:r>
      <w:r w:rsidR="00FE59D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o’g’ri</w:t>
      </w:r>
      <w:r w:rsidR="00FE59D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chiziqni</w:t>
      </w:r>
      <w:r w:rsidR="00FE59D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aniqlaydi</w:t>
      </w:r>
      <w:r w:rsidR="00FE59DA" w:rsidRPr="00F75900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="001F6E6C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Algebraik</w:t>
      </w:r>
      <w:r w:rsidR="001F6E6C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uqtai</w:t>
      </w:r>
      <w:r w:rsidR="001F6E6C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azaridan</w:t>
      </w:r>
      <w:r w:rsidR="001F6E6C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1F6E6C"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228725" cy="24765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F6E6C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va</w:t>
      </w:r>
      <w:r w:rsidR="001F6E6C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1F6E6C"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219200" cy="2190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721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uqtalarga</w:t>
      </w:r>
      <w:r w:rsidR="000721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ko’ra</w:t>
      </w:r>
      <w:r w:rsidR="000721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quyidagi</w:t>
      </w:r>
      <w:r w:rsidR="00DA3BB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englamalar</w:t>
      </w:r>
      <w:r w:rsidR="00DA3BB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juftligini</w:t>
      </w:r>
      <w:r w:rsidR="00DA3BB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yechish</w:t>
      </w:r>
      <w:r w:rsidR="00DA3BB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ilan</w:t>
      </w:r>
      <w:r w:rsidR="00DA3BB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o’g’ri</w:t>
      </w:r>
      <w:r w:rsidR="000721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chiziq</w:t>
      </w:r>
      <w:r w:rsidR="000721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englamasining</w:t>
      </w:r>
      <w:r w:rsidR="000721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koeffitsentlarini</w:t>
      </w:r>
      <w:r w:rsidR="00DA3BB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opishimiz</w:t>
      </w:r>
      <w:r w:rsidR="00DA3BB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mumkin</w:t>
      </w:r>
      <w:r w:rsidR="00DA3BB5" w:rsidRPr="00F75900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F05A5A" w:rsidRPr="00F75900" w:rsidRDefault="001F6E6C" w:rsidP="00746F5B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C01343"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562225" cy="22860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1343" w:rsidRPr="00F75900" w:rsidRDefault="00C01343" w:rsidP="00746F5B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a, b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va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s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lar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orasida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171575" cy="228600"/>
            <wp:effectExtent l="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munosabat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bajarilganda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quyidagi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bog’lanishlar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mavjud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1F6E6C" w:rsidRPr="00F75900" w:rsidRDefault="00C01343" w:rsidP="00746F5B">
      <w:pPr>
        <w:tabs>
          <w:tab w:val="left" w:pos="606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838450" cy="447675"/>
            <wp:effectExtent l="0" t="0" r="0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7E48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   </w:t>
      </w:r>
      <w:r w:rsidR="00DF7E48" w:rsidRPr="00F75900">
        <w:rPr>
          <w:rFonts w:ascii="Times New Roman" w:hAnsi="Times New Roman" w:cs="Times New Roman"/>
          <w:sz w:val="28"/>
          <w:szCs w:val="28"/>
          <w:lang w:val="uz-Cyrl-UZ"/>
        </w:rPr>
        <w:tab/>
        <w:t>(1)</w:t>
      </w:r>
    </w:p>
    <w:p w:rsidR="00327CE1" w:rsidRPr="00F75900" w:rsidRDefault="006914EE" w:rsidP="00746F5B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F75900">
        <w:rPr>
          <w:rFonts w:ascii="Times New Roman" w:hAnsi="Times New Roman" w:cs="Times New Roman"/>
          <w:sz w:val="28"/>
          <w:szCs w:val="28"/>
          <w:lang w:val="uz-Cyrl-UZ"/>
        </w:rPr>
        <w:lastRenderedPageBreak/>
        <w:t>Bu yerda</w:t>
      </w:r>
      <w:r w:rsidR="00327CE1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s</w:t>
      </w:r>
      <w:r w:rsidR="00327CE1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ol</w:t>
      </w:r>
      <w:r w:rsidR="00327CE1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o’lmagan</w:t>
      </w:r>
      <w:r w:rsidR="00327CE1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haqiqiy</w:t>
      </w:r>
      <w:r w:rsidR="00327CE1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son</w:t>
      </w:r>
      <w:r w:rsidR="00327CE1" w:rsidRPr="00F75900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="00C01343" w:rsidRPr="00F75900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 xml:space="preserve"> </w:t>
      </w:r>
      <w:r w:rsidRPr="00F75900">
        <w:rPr>
          <w:rFonts w:ascii="Times New Roman" w:hAnsi="Times New Roman" w:cs="Times New Roman"/>
          <w:noProof/>
          <w:sz w:val="28"/>
          <w:szCs w:val="28"/>
          <w:lang w:val="uz-Cyrl-UZ" w:eastAsia="ru-RU"/>
        </w:rPr>
        <w:t>Agar</w:t>
      </w:r>
      <w:r w:rsidR="00C01343" w:rsidRPr="00F75900">
        <w:rPr>
          <w:rFonts w:ascii="Times New Roman" w:hAnsi="Times New Roman" w:cs="Times New Roman"/>
          <w:noProof/>
          <w:sz w:val="28"/>
          <w:szCs w:val="28"/>
          <w:lang w:val="uz-Cyrl-UZ" w:eastAsia="ru-RU"/>
        </w:rPr>
        <w:t xml:space="preserve"> </w:t>
      </w:r>
      <w:r w:rsidR="00C01343"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181100" cy="1905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27CE1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lekin</w:t>
      </w:r>
      <w:r w:rsidR="00C0134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C01343"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09625" cy="238125"/>
            <wp:effectExtent l="0" t="0" r="9525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01343" w:rsidRPr="00F75900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 xml:space="preserve"> </w:t>
      </w:r>
      <w:r w:rsidR="002C31A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u</w:t>
      </w:r>
      <w:r w:rsidR="002C31A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holda</w:t>
      </w:r>
      <w:r w:rsidR="002C31A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s</w:t>
      </w:r>
      <w:r w:rsidR="002C31A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=0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va</w:t>
      </w:r>
      <w:r w:rsidR="002C31A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2C31A2"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447925" cy="2762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31A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shu</w:t>
      </w:r>
      <w:r w:rsidR="002C31A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arzda</w:t>
      </w:r>
      <w:r w:rsidR="002C31A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o’g’ri</w:t>
      </w:r>
      <w:r w:rsidR="002C31A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chiziq</w:t>
      </w:r>
      <w:r w:rsidR="002C31A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koordinatalar</w:t>
      </w:r>
      <w:r w:rsidR="002C31A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oshidan</w:t>
      </w:r>
      <w:r w:rsidR="002C31A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o’tib</w:t>
      </w:r>
      <w:r w:rsidR="002C31A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2C31A2"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8625" cy="18097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31A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qiyalikga</w:t>
      </w:r>
      <w:r w:rsidR="002C31A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ega</w:t>
      </w:r>
      <w:r w:rsidR="002C31A2" w:rsidRPr="00F75900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="00000049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ihoyat</w:t>
      </w:r>
      <w:r w:rsidR="006F64FC" w:rsidRPr="00F75900">
        <w:rPr>
          <w:rFonts w:ascii="Times New Roman" w:hAnsi="Times New Roman" w:cs="Times New Roman"/>
          <w:sz w:val="28"/>
          <w:szCs w:val="28"/>
          <w:lang w:val="uz-Cyrl-UZ"/>
        </w:rPr>
        <w:t>,</w:t>
      </w:r>
      <w:r w:rsidR="00000049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agar</w:t>
      </w:r>
      <w:r w:rsidR="00000049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000049"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28675" cy="28575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0049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o’lsa</w:t>
      </w:r>
      <w:r w:rsidR="00000049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u</w:t>
      </w:r>
      <w:r w:rsidR="00A85B79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o’g’ri</w:t>
      </w:r>
      <w:r w:rsidR="00000049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chiziq</w:t>
      </w:r>
      <w:r w:rsidR="00000049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gorizantal</w:t>
      </w:r>
      <w:r w:rsidR="00000049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o’g’ri</w:t>
      </w:r>
      <w:r w:rsidR="00000049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chiziqdir</w:t>
      </w:r>
      <w:r w:rsidR="00000049" w:rsidRPr="00F75900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="00B82F2F" w:rsidRPr="00F75900">
        <w:rPr>
          <w:rStyle w:val="af3"/>
          <w:rFonts w:ascii="Times New Roman" w:hAnsi="Times New Roman" w:cs="Times New Roman"/>
          <w:sz w:val="28"/>
          <w:szCs w:val="28"/>
          <w:lang w:val="uz-Cyrl-UZ"/>
        </w:rPr>
        <w:footnoteReference w:id="2"/>
      </w:r>
    </w:p>
    <w:p w:rsidR="00870A22" w:rsidRPr="00F75900" w:rsidRDefault="00E82C6A" w:rsidP="00746F5B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F75900">
        <w:rPr>
          <w:rFonts w:ascii="Times New Roman" w:hAnsi="Times New Roman" w:cs="Times New Roman"/>
          <w:sz w:val="28"/>
          <w:szCs w:val="28"/>
          <w:lang w:val="uz-Cyrl-UZ"/>
        </w:rPr>
        <w:t>r</w:t>
      </w:r>
      <w:r w:rsidR="0025416C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haqiqiy</w:t>
      </w:r>
      <w:r w:rsidR="0025416C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son</w:t>
      </w:r>
      <w:r w:rsidR="0025416C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va</w:t>
      </w:r>
      <w:r w:rsidR="0025416C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25416C"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914400" cy="16192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416C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nuqta</w:t>
      </w:r>
      <w:r w:rsidR="000E1496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koordinatalari</w:t>
      </w:r>
      <w:r w:rsidR="0025416C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ko’paytmasini</w:t>
      </w:r>
      <w:r w:rsidR="0025416C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25416C"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33600" cy="18097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C1BCE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ko’rinishida</w:t>
      </w:r>
      <w:r w:rsidR="00AC1BCE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aniqlaymiz</w:t>
      </w:r>
      <w:r w:rsidR="00AC1BCE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ikki</w:t>
      </w:r>
      <w:r w:rsidR="0009206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nuqta</w:t>
      </w:r>
      <w:r w:rsidR="0009206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koordinatalari</w:t>
      </w:r>
      <w:r w:rsidR="0009206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yig’indisini</w:t>
      </w:r>
      <w:r w:rsidR="0009206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quyidagicha</w:t>
      </w:r>
      <w:r w:rsidR="0009206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aniqlaymiz</w:t>
      </w:r>
      <w:r w:rsidR="00964C42"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448050" cy="2857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9206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u</w:t>
      </w:r>
      <w:r w:rsidR="0009206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holda</w:t>
      </w:r>
      <w:r w:rsidR="0009206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964C4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0E1496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092060" w:rsidRPr="00F75900">
        <w:rPr>
          <w:rFonts w:ascii="Times New Roman" w:hAnsi="Times New Roman" w:cs="Times New Roman"/>
          <w:i/>
          <w:sz w:val="28"/>
          <w:szCs w:val="28"/>
          <w:lang w:val="uz-Cyrl-UZ"/>
        </w:rPr>
        <w:t>V</w:t>
      </w:r>
      <w:r w:rsidR="0083744A" w:rsidRPr="00F75900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1</w:t>
      </w:r>
      <w:r w:rsidR="00092060" w:rsidRPr="00F75900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, V</w:t>
      </w:r>
      <w:r w:rsidR="0083744A" w:rsidRPr="00F75900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2</w:t>
      </w:r>
      <w:r w:rsidR="0009206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lar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bilan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aniqlangan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to’g’ri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chiziq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nuqtalar</w:t>
      </w:r>
      <w:r w:rsidR="0009206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to’plami</w:t>
      </w:r>
      <w:r w:rsidR="0009206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quyidagicha</w:t>
      </w:r>
      <w:r w:rsidR="0009206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914EE" w:rsidRPr="00F75900">
        <w:rPr>
          <w:rFonts w:ascii="Times New Roman" w:hAnsi="Times New Roman" w:cs="Times New Roman"/>
          <w:sz w:val="28"/>
          <w:szCs w:val="28"/>
          <w:lang w:val="uz-Cyrl-UZ"/>
        </w:rPr>
        <w:t>aniqlanadi</w:t>
      </w:r>
      <w:r w:rsidR="00092060" w:rsidRPr="00F75900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5F29CD" w:rsidRPr="00F75900" w:rsidRDefault="00092060" w:rsidP="00746F5B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noProof/>
          <w:lang w:val="uz-Cyrl-UZ" w:eastAsia="ru-RU"/>
        </w:rPr>
      </w:pPr>
      <w:r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695575" cy="25717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7E48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               (2)</w:t>
      </w:r>
      <w:r w:rsidR="00971235" w:rsidRPr="00F75900">
        <w:rPr>
          <w:rFonts w:ascii="Times New Roman" w:hAnsi="Times New Roman" w:cs="Times New Roman"/>
          <w:noProof/>
          <w:lang w:val="uz-Cyrl-UZ" w:eastAsia="ru-RU"/>
        </w:rPr>
        <w:t xml:space="preserve"> </w:t>
      </w:r>
    </w:p>
    <w:p w:rsidR="006914EE" w:rsidRPr="00F75900" w:rsidRDefault="006914EE" w:rsidP="00746F5B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F75900">
        <w:rPr>
          <w:rFonts w:ascii="Times New Roman" w:hAnsi="Times New Roman" w:cs="Times New Roman"/>
          <w:sz w:val="28"/>
          <w:szCs w:val="28"/>
          <w:lang w:val="uz-Cyrl-UZ"/>
        </w:rPr>
        <w:t>Buni</w:t>
      </w:r>
      <w:r w:rsidR="0083744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ko’rsatish</w:t>
      </w:r>
      <w:r w:rsidR="0083744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uchun</w:t>
      </w:r>
      <w:r w:rsidR="0083744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har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uchala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holatni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qarab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chiqishimiz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zarur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agar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iz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o’g’ri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chiziq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haqiqatda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9378D4" w:rsidRPr="00F75900">
        <w:rPr>
          <w:rFonts w:ascii="Times New Roman" w:hAnsi="Times New Roman" w:cs="Times New Roman"/>
          <w:i/>
          <w:sz w:val="28"/>
          <w:szCs w:val="28"/>
          <w:lang w:val="uz-Cyrl-UZ"/>
        </w:rPr>
        <w:t>V</w:t>
      </w:r>
      <w:r w:rsidR="009378D4" w:rsidRPr="00F75900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1</w:t>
      </w:r>
      <w:r w:rsidR="009378D4" w:rsidRPr="00F75900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, V</w:t>
      </w:r>
      <w:r w:rsidR="009378D4" w:rsidRPr="00F75900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 xml:space="preserve">2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uqtalar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orasida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yotishiga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ishonch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hosil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qilsak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iz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xususiy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hollarga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qaytmaymiz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="00DF7E48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Faraz</w:t>
      </w:r>
      <w:r w:rsidR="00DF7E48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qilaylik</w:t>
      </w:r>
      <w:r w:rsidR="00DF7E48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9378D4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DF7E48"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171575" cy="228600"/>
            <wp:effectExtent l="0" t="0" r="952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7E48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o’lsin</w:t>
      </w:r>
      <w:r w:rsidR="0014531E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U</w:t>
      </w:r>
      <w:r w:rsidR="0014531E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holda</w:t>
      </w:r>
      <w:r w:rsidR="0014531E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(1)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o’rinli</w:t>
      </w:r>
      <w:r w:rsidR="0014531E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ekanligidan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ixtiyoriy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uqtani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CE6963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2057400" cy="23812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ko’rinishida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ifodalasak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siz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aslida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CE6963"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562225" cy="228600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ekanligini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ekshirishingiz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mumkin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u yerda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a, b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lar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(1)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da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erilgan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va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s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i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soddlashtirish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ilan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opamiz</w:t>
      </w:r>
      <w:r w:rsidR="00CE6963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Men</w:t>
      </w:r>
      <w:r w:rsidR="00FE4FB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o’quvchiga</w:t>
      </w:r>
      <w:r w:rsidR="00FE4FB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FE4FBD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143000" cy="219075"/>
            <wp:effectExtent l="0" t="0" r="0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E4FB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lekin</w:t>
      </w:r>
      <w:r w:rsidR="00FE4FB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FE4FBD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771525" cy="228600"/>
            <wp:effectExtent l="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E4FB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va</w:t>
      </w:r>
      <w:r w:rsidR="00FE4FB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FE4FBD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876300" cy="24765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E4FB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o’lgan</w:t>
      </w:r>
      <w:r w:rsidR="00FE4FB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holatlarni</w:t>
      </w:r>
      <w:r w:rsidR="00FE4FB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ekshirishni</w:t>
      </w:r>
      <w:r w:rsidR="00FE4FB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qoldiraman</w:t>
      </w:r>
      <w:r w:rsidR="00FE4FBD" w:rsidRPr="00F75900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="0068666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686665" w:rsidRPr="00F75900">
        <w:rPr>
          <w:rFonts w:ascii="Times New Roman" w:hAnsi="Times New Roman" w:cs="Times New Roman"/>
          <w:i/>
          <w:sz w:val="28"/>
          <w:szCs w:val="28"/>
          <w:lang w:val="uz-Cyrl-UZ"/>
        </w:rPr>
        <w:t>V</w:t>
      </w:r>
      <w:r w:rsidR="00686665" w:rsidRPr="00F75900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1</w:t>
      </w:r>
      <w:r w:rsidR="00686665" w:rsidRPr="00F75900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, V</w:t>
      </w:r>
      <w:r w:rsidR="00686665" w:rsidRPr="00F75900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 xml:space="preserve">2 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uqtalar</w:t>
      </w:r>
      <w:r w:rsidR="0068666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orasidagi</w:t>
      </w:r>
      <w:r w:rsidR="0068666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kesma</w:t>
      </w:r>
      <w:r w:rsidR="0068666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doim</w:t>
      </w:r>
      <w:r w:rsidR="00686665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2600325" cy="247650"/>
            <wp:effectExtent l="0" t="0" r="952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8666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uqtalar</w:t>
      </w:r>
      <w:r w:rsidR="0068666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o’plami</w:t>
      </w:r>
      <w:r w:rsidR="0068666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ko’rinishida</w:t>
      </w:r>
      <w:r w:rsidR="0068666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ishodalanishi</w:t>
      </w:r>
      <w:r w:rsidR="0068666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mumkin</w:t>
      </w:r>
      <w:r w:rsidR="00686665" w:rsidRPr="00F75900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="0027359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Haqiqatda</w:t>
      </w:r>
      <w:r w:rsidR="0027359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ham</w:t>
      </w:r>
      <w:r w:rsidR="0027359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273595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438275" cy="209550"/>
            <wp:effectExtent l="0" t="0" r="952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7359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uqta</w:t>
      </w:r>
      <w:r w:rsidR="0027359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273595" w:rsidRPr="00F75900">
        <w:rPr>
          <w:rFonts w:ascii="Times New Roman" w:hAnsi="Times New Roman" w:cs="Times New Roman"/>
          <w:i/>
          <w:sz w:val="28"/>
          <w:szCs w:val="28"/>
          <w:lang w:val="uz-Cyrl-UZ"/>
        </w:rPr>
        <w:t>V</w:t>
      </w:r>
      <w:r w:rsidR="00273595" w:rsidRPr="00F75900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1</w:t>
      </w:r>
      <w:r w:rsidR="00273595" w:rsidRPr="00F75900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, V</w:t>
      </w:r>
      <w:r w:rsidR="00273595" w:rsidRPr="00F75900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 xml:space="preserve">2  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uqtalar</w:t>
      </w:r>
      <w:r w:rsidR="0027359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orasidagi</w:t>
      </w:r>
      <w:r w:rsidR="0027359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kesmani</w:t>
      </w:r>
      <w:r w:rsidR="0027359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273595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838200" cy="219075"/>
            <wp:effectExtent l="0" t="0" r="0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7359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isbatda</w:t>
      </w:r>
      <w:r w:rsidR="0027359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o’ladi</w:t>
      </w:r>
      <w:r w:rsidR="0027359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Misol</w:t>
      </w:r>
      <w:r w:rsidR="0027359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uchun</w:t>
      </w:r>
      <w:r w:rsidR="0027359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273595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628775" cy="266700"/>
            <wp:effectExtent l="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7359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="00273595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381000" cy="257175"/>
            <wp:effectExtent l="0" t="0" r="0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73595" w:rsidRPr="00F75900">
        <w:rPr>
          <w:rFonts w:ascii="Times New Roman" w:hAnsi="Times New Roman" w:cs="Times New Roman"/>
          <w:sz w:val="28"/>
          <w:szCs w:val="28"/>
          <w:lang w:val="uz-Cyrl-UZ"/>
        </w:rPr>
        <w:t>-</w:t>
      </w:r>
    </w:p>
    <w:p w:rsidR="0083744A" w:rsidRPr="00F75900" w:rsidRDefault="006914EE" w:rsidP="00746F5B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F75900">
        <w:rPr>
          <w:rFonts w:ascii="Times New Roman" w:hAnsi="Times New Roman" w:cs="Times New Roman"/>
          <w:sz w:val="28"/>
          <w:szCs w:val="28"/>
          <w:lang w:val="uz-Cyrl-UZ"/>
        </w:rPr>
        <w:t>bu</w:t>
      </w:r>
      <w:r w:rsidR="0027359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o’g’ri</w:t>
      </w:r>
      <w:r w:rsidR="0023260C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chiziq</w:t>
      </w:r>
      <w:r w:rsidR="0023260C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segmentining</w:t>
      </w:r>
      <w:r w:rsidR="0023260C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o’rta</w:t>
      </w:r>
      <w:r w:rsidR="0023260C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uqtasi</w:t>
      </w:r>
      <w:r w:rsidR="0023260C" w:rsidRPr="00F75900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A45170" w:rsidRPr="00F75900" w:rsidRDefault="006914EE" w:rsidP="00746F5B">
      <w:pPr>
        <w:autoSpaceDE w:val="0"/>
        <w:autoSpaceDN w:val="0"/>
        <w:adjustRightInd w:val="0"/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F75900">
        <w:rPr>
          <w:rFonts w:ascii="Times New Roman" w:hAnsi="Times New Roman" w:cs="Times New Roman"/>
          <w:sz w:val="28"/>
          <w:szCs w:val="28"/>
          <w:lang w:val="uz-Cyrl-UZ"/>
        </w:rPr>
        <w:t>Bu</w:t>
      </w:r>
      <w:r w:rsidR="00A4517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asdiqning</w:t>
      </w:r>
      <w:r w:rsidR="00A4517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eng</w:t>
      </w:r>
      <w:r w:rsidR="00A4517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sodda</w:t>
      </w:r>
      <w:r w:rsidR="00A4517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isboti</w:t>
      </w:r>
      <w:r w:rsidR="00A4517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uqtalardan</w:t>
      </w:r>
      <w:r w:rsidR="00A4517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irini</w:t>
      </w:r>
      <w:r w:rsidR="00A4517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eng</w:t>
      </w:r>
      <w:r w:rsidR="00A4517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qulay</w:t>
      </w:r>
      <w:r w:rsidR="00A4517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vaziyatda</w:t>
      </w:r>
      <w:r w:rsidR="00A4517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joylashtiramiz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atija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uqtaning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qaerda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joylashganligiga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emas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alki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A45170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ularning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ir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>-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iriga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isbatan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qanday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joylashganligiga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og’liq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o’ladi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</w:p>
    <w:p w:rsidR="00966F1D" w:rsidRPr="00F75900" w:rsidRDefault="006914EE" w:rsidP="00746F5B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F75900">
        <w:rPr>
          <w:rFonts w:ascii="Times New Roman" w:hAnsi="Times New Roman" w:cs="Times New Roman"/>
          <w:sz w:val="28"/>
          <w:szCs w:val="28"/>
          <w:lang w:val="uz-Cyrl-UZ"/>
        </w:rPr>
        <w:t>Yuqorida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aytilgan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vaziyatda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 v</w:t>
      </w:r>
      <w:r w:rsidR="00F774F2" w:rsidRPr="00F75900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 xml:space="preserve">2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ing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koordinatalar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oshiga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ko’chirilgan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vaziyatini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olamiz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u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holda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F774F2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247775" cy="1905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o’lib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uni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ol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ь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vektor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deb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ataladi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="00F774F2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undan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F86FC7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809625" cy="24765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ing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koordinatalar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oshidan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va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F86FC7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90500" cy="17145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uqtadan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o’tuvchi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EA7FA5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80975" cy="22860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o’g’ri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chiziq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ekanligi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kelib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chiqadi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SHuning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uchun</w:t>
      </w:r>
      <w:r w:rsidR="00F86FC7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u</w:t>
      </w:r>
      <w:r w:rsidR="00EA7FA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o’g’ri</w:t>
      </w:r>
      <w:r w:rsidR="00EA7FA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chiziqlar</w:t>
      </w:r>
      <w:r w:rsidR="00EA7FA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itta</w:t>
      </w:r>
      <w:r w:rsidR="00EA7FA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va</w:t>
      </w:r>
      <w:r w:rsidR="00EA7FA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faqat</w:t>
      </w:r>
      <w:r w:rsidR="00EA7FA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itta</w:t>
      </w:r>
      <w:r w:rsidR="00EA7FA5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.  </w:t>
      </w:r>
      <w:r w:rsidR="00966F1D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80975" cy="228600"/>
            <wp:effectExtent l="0" t="0" r="952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o’g’ri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chiziq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0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va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E82C6A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90500" cy="161925"/>
            <wp:effectExtent l="0" t="0" r="0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uqtalar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orasidagi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kesmani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E82C6A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723900" cy="17145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isbatda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o’lishini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isbotlashimiz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uchun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uqta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va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ol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vektor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orasidagi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masofani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aniqlashimiz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kerak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Ma’lumki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,  </w:t>
      </w:r>
      <w:r w:rsidR="00E82C6A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52400" cy="180975"/>
            <wp:effectExtent l="0" t="0" r="0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va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E82C6A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904875" cy="219075"/>
            <wp:effectExtent l="0" t="0" r="9525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orasidagi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masofa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E82C6A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343025" cy="247650"/>
            <wp:effectExtent l="0" t="0" r="952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ilan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lastRenderedPageBreak/>
        <w:t>aniqlanadi</w:t>
      </w:r>
      <w:r w:rsidR="00E82C6A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. 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undan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agar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966F1D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447675" cy="209550"/>
            <wp:effectExtent l="0" t="0" r="952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o’lsa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u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holda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966F1D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885825" cy="219075"/>
            <wp:effectExtent l="0" t="0" r="9525" b="952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o’ladi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Demak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="00966F1D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42875" cy="190500"/>
            <wp:effectExtent l="0" t="0" r="952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uqta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966F1D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14300" cy="219075"/>
            <wp:effectExtent l="0" t="0" r="0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va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966F1D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61925" cy="238125"/>
            <wp:effectExtent l="0" t="0" r="952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kesmani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966F1D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666750" cy="200025"/>
            <wp:effectExtent l="0" t="0" r="0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isbatda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bo’lar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ekan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</w:p>
    <w:p w:rsidR="00DD58B9" w:rsidRPr="00F75900" w:rsidRDefault="006914EE" w:rsidP="00746F5B">
      <w:pPr>
        <w:pStyle w:val="a5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F75900">
        <w:rPr>
          <w:rFonts w:ascii="Times New Roman" w:hAnsi="Times New Roman" w:cs="Times New Roman"/>
          <w:sz w:val="28"/>
          <w:szCs w:val="28"/>
          <w:lang w:val="uz-Cyrl-UZ"/>
        </w:rPr>
        <w:t>Ikkita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har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xil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966F1D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80975" cy="190500"/>
            <wp:effectExtent l="0" t="0" r="952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va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966F1D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61925" cy="161925"/>
            <wp:effectExtent l="0" t="0" r="9525" b="952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nuqtalar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orasidagi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masofa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966F1D"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2066925" cy="266700"/>
            <wp:effectExtent l="0" t="0" r="952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formula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orqali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uz-Cyrl-UZ"/>
        </w:rPr>
        <w:t>topiladi</w:t>
      </w:r>
      <w:r w:rsidR="00966F1D" w:rsidRPr="00F7590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</w:p>
    <w:p w:rsidR="009E3EAC" w:rsidRPr="00F75900" w:rsidRDefault="009E3EAC" w:rsidP="009A760E">
      <w:pPr>
        <w:spacing w:line="240" w:lineRule="auto"/>
        <w:ind w:firstLine="545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En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vector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ushunchasin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uning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hossalarin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o’rib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chiqamiz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D2364" w:rsidRPr="00F75900" w:rsidRDefault="00910126" w:rsidP="006D2364">
      <w:pPr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968115</wp:posOffset>
            </wp:positionH>
            <wp:positionV relativeFrom="paragraph">
              <wp:posOffset>700405</wp:posOffset>
            </wp:positionV>
            <wp:extent cx="1394460" cy="967105"/>
            <wp:effectExtent l="19050" t="0" r="0" b="0"/>
            <wp:wrapThrough wrapText="bothSides">
              <wp:wrapPolygon edited="0">
                <wp:start x="-295" y="0"/>
                <wp:lineTo x="-295" y="21274"/>
                <wp:lineTo x="21541" y="21274"/>
                <wp:lineTo x="21541" y="0"/>
                <wp:lineTo x="-295" y="0"/>
              </wp:wrapPolygon>
            </wp:wrapThrough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4460" cy="967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1 -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ta’rif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Agar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berilgan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kesmaning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uchlari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tartiblangan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bo’lsa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u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bunday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kesma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iCs/>
          <w:sz w:val="28"/>
          <w:szCs w:val="28"/>
          <w:lang w:val="en-US"/>
        </w:rPr>
        <w:t>yo’nalgan</w:t>
      </w:r>
      <w:proofErr w:type="spellEnd"/>
      <w:r w:rsidR="006D2364" w:rsidRPr="00F75900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iCs/>
          <w:sz w:val="28"/>
          <w:szCs w:val="28"/>
          <w:lang w:val="en-US"/>
        </w:rPr>
        <w:t>kesma</w:t>
      </w:r>
      <w:proofErr w:type="spellEnd"/>
      <w:r w:rsidR="006D2364" w:rsidRPr="00F75900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deyiladi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Yo’nalgan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kesmaning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birinchi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uchi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uning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iCs/>
          <w:sz w:val="28"/>
          <w:szCs w:val="28"/>
          <w:lang w:val="en-US"/>
        </w:rPr>
        <w:t>boshi</w:t>
      </w:r>
      <w:proofErr w:type="spellEnd"/>
      <w:r w:rsidR="006D2364" w:rsidRPr="00F75900">
        <w:rPr>
          <w:rFonts w:ascii="Times New Roman" w:hAnsi="Times New Roman" w:cs="Times New Roman"/>
          <w:iCs/>
          <w:sz w:val="28"/>
          <w:szCs w:val="28"/>
          <w:lang w:val="en-US"/>
        </w:rPr>
        <w:t>,</w:t>
      </w:r>
      <w:r w:rsidR="006D2364" w:rsidRPr="00F75900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ikkinchi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uchi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esa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iCs/>
          <w:sz w:val="28"/>
          <w:szCs w:val="28"/>
          <w:lang w:val="en-US"/>
        </w:rPr>
        <w:t>oxiri</w:t>
      </w:r>
      <w:proofErr w:type="spellEnd"/>
      <w:r w:rsidR="006D2364" w:rsidRPr="00F75900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deyiladi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D2364" w:rsidRPr="00F75900" w:rsidRDefault="006D2364" w:rsidP="006D2364">
      <w:pPr>
        <w:spacing w:line="360" w:lineRule="auto"/>
        <w:ind w:firstLine="545"/>
        <w:jc w:val="both"/>
        <w:rPr>
          <w:rFonts w:ascii="Times New Roman" w:hAnsi="Times New Roman" w:cs="Times New Roman"/>
          <w:noProof/>
          <w:lang w:val="en-US"/>
        </w:rPr>
      </w:pPr>
    </w:p>
    <w:p w:rsidR="006D2364" w:rsidRPr="00F75900" w:rsidRDefault="006D2364" w:rsidP="00910126">
      <w:pPr>
        <w:spacing w:line="360" w:lineRule="auto"/>
        <w:rPr>
          <w:rFonts w:ascii="Times New Roman" w:hAnsi="Times New Roman" w:cs="Times New Roman"/>
          <w:noProof/>
          <w:lang w:val="en-US"/>
        </w:rPr>
      </w:pPr>
      <w:r w:rsidRPr="00F75900">
        <w:rPr>
          <w:rFonts w:ascii="Times New Roman" w:hAnsi="Times New Roman" w:cs="Times New Roman"/>
          <w:noProof/>
          <w:lang w:val="en-US"/>
        </w:rPr>
        <w:t>1 – chizma</w:t>
      </w:r>
    </w:p>
    <w:p w:rsidR="006D2364" w:rsidRPr="00F75900" w:rsidRDefault="006D2364" w:rsidP="006D2364">
      <w:pPr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’nal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esman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25" type="#_x0000_t75" style="width:12.45pt;height:15.9pt" o:ole="">
            <v:imagedata r:id="rId54" o:title=""/>
          </v:shape>
          <o:OLEObject Type="Embed" ProgID="Equation.DSMT4" ShapeID="_x0000_i1025" DrawAspect="Content" ObjectID="_1543918037" r:id="rId55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l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elgilaymiz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(1-chizma).</w:t>
      </w:r>
    </w:p>
    <w:p w:rsidR="006D2364" w:rsidRPr="00F75900" w:rsidRDefault="006D2364" w:rsidP="006D2364">
      <w:pPr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’nal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26" type="#_x0000_t75" style="width:12.45pt;height:15.9pt" o:ole="">
            <v:imagedata r:id="rId54" o:title=""/>
          </v:shape>
          <o:OLEObject Type="Embed" ProgID="Equation.DSMT4" ShapeID="_x0000_i1026" DrawAspect="Content" ObjectID="_1543918038" r:id="rId56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esmaning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iCs/>
          <w:sz w:val="28"/>
          <w:szCs w:val="28"/>
          <w:lang w:val="en-US"/>
        </w:rPr>
        <w:t>uzunligi</w:t>
      </w:r>
      <w:proofErr w:type="spellEnd"/>
      <w:r w:rsidRPr="00F75900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deb,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27" type="#_x0000_t75" style="width:12.45pt;height:15.9pt" o:ole="">
            <v:imagedata r:id="rId54" o:title=""/>
          </v:shape>
          <o:OLEObject Type="Embed" ProgID="Equation.DSMT4" ShapeID="_x0000_i1027" DrawAspect="Content" ObjectID="_1543918039" r:id="rId57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esm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uzunligig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F75900">
        <w:rPr>
          <w:rFonts w:ascii="Times New Roman" w:hAnsi="Times New Roman" w:cs="Times New Roman"/>
          <w:sz w:val="28"/>
          <w:szCs w:val="28"/>
          <w:lang w:val="en-US"/>
        </w:rPr>
        <w:t>aytil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320" w:dyaOrig="480">
          <v:shape id="_x0000_i1028" type="#_x0000_t75" style="width:15.9pt;height:24.25pt" o:ole="">
            <v:imagedata r:id="rId58" o:title=""/>
          </v:shape>
          <o:OLEObject Type="Embed" ProgID="Equation.DSMT4" ShapeID="_x0000_i1028" DrawAspect="Content" ObjectID="_1543918040" r:id="rId59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k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F75900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l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elgilan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6D2364" w:rsidRPr="00F75900" w:rsidRDefault="006D2364" w:rsidP="006D2364">
      <w:pPr>
        <w:tabs>
          <w:tab w:val="left" w:pos="1222"/>
        </w:tabs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2 -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a’rif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Agar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29" type="#_x0000_t75" style="width:12.45pt;height:15.9pt" o:ole="">
            <v:imagedata r:id="rId60" o:title=""/>
          </v:shape>
          <o:OLEObject Type="Embed" ProgID="Equation.DSMT4" ShapeID="_x0000_i1029" DrawAspect="Content" ObjectID="_1543918041" r:id="rId61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30" type="#_x0000_t75" style="width:12.45pt;height:15.9pt" o:ole="">
            <v:imagedata r:id="rId54" o:title=""/>
          </v:shape>
          <o:OLEObject Type="Embed" ProgID="Equation.DSMT4" ShapeID="_x0000_i1030" DrawAspect="Content" ObjectID="_1543918042" r:id="rId62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nur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xil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qarama-qarsh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’nal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s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31" type="#_x0000_t75" style="width:12.45pt;height:15.9pt" o:ole="">
            <v:imagedata r:id="rId63" o:title=""/>
          </v:shape>
          <o:OLEObject Type="Embed" ProgID="Equation.DSMT4" ShapeID="_x0000_i1031" DrawAspect="Content" ObjectID="_1543918043" r:id="rId64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32" type="#_x0000_t75" style="width:12.45pt;height:15.9pt" o:ole="">
            <v:imagedata r:id="rId54" o:title=""/>
          </v:shape>
          <o:OLEObject Type="Embed" ProgID="Equation.DSMT4" ShapeID="_x0000_i1032" DrawAspect="Content" ObjectID="_1543918044" r:id="rId65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proofErr w:type="gram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’nal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esmalar</w:t>
      </w:r>
      <w:proofErr w:type="spellEnd"/>
      <w:proofErr w:type="gram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xil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F75900">
        <w:rPr>
          <w:rFonts w:ascii="Times New Roman" w:hAnsi="Times New Roman" w:cs="Times New Roman"/>
          <w:iCs/>
          <w:sz w:val="28"/>
          <w:szCs w:val="28"/>
          <w:lang w:val="en-US"/>
        </w:rPr>
        <w:t>qarama-qarsh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F75900">
        <w:rPr>
          <w:rFonts w:ascii="Times New Roman" w:hAnsi="Times New Roman" w:cs="Times New Roman"/>
          <w:iCs/>
          <w:sz w:val="28"/>
          <w:szCs w:val="28"/>
          <w:lang w:val="en-US"/>
        </w:rPr>
        <w:t>yo’nalishli</w:t>
      </w:r>
      <w:proofErr w:type="spellEnd"/>
      <w:r w:rsidRPr="00F75900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deyil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6D2364" w:rsidRPr="00F75900" w:rsidRDefault="006D2364" w:rsidP="006D2364">
      <w:pPr>
        <w:tabs>
          <w:tab w:val="left" w:pos="1222"/>
        </w:tabs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3 -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a’rif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Uzunliklar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eng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’nalish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xil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arch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’nal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esma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o’plamin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ozod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k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qisqach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deb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atal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(2-chizma) </w:t>
      </w:r>
      <w:r w:rsidR="00B82F2F" w:rsidRPr="00F75900">
        <w:rPr>
          <w:rStyle w:val="af3"/>
          <w:rFonts w:ascii="Times New Roman" w:hAnsi="Times New Roman" w:cs="Times New Roman"/>
          <w:sz w:val="28"/>
          <w:szCs w:val="28"/>
          <w:lang w:val="en-US"/>
        </w:rPr>
        <w:footnoteReference w:id="3"/>
      </w:r>
    </w:p>
    <w:p w:rsidR="006D2364" w:rsidRPr="00F75900" w:rsidRDefault="006D2364" w:rsidP="006D2364">
      <w:pPr>
        <w:tabs>
          <w:tab w:val="left" w:pos="1222"/>
        </w:tabs>
        <w:spacing w:line="360" w:lineRule="auto"/>
        <w:ind w:firstLine="545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ustig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308610" cy="180975"/>
            <wp:effectExtent l="0" t="0" r="0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elg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qo’yil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ichik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loti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harflar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10"/>
          <w:sz w:val="28"/>
          <w:szCs w:val="28"/>
        </w:rPr>
        <w:object w:dxaOrig="859" w:dyaOrig="320">
          <v:shape id="_x0000_i1033" type="#_x0000_t75" style="width:42.9pt;height:15.9pt" o:ole="">
            <v:imagedata r:id="rId67" o:title=""/>
          </v:shape>
          <o:OLEObject Type="Embed" ProgID="Equation.3" ShapeID="_x0000_i1033" DrawAspect="Content" ObjectID="_1543918045" r:id="rId68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l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k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qo’yiq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qilib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zil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ichik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loti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F75900">
        <w:rPr>
          <w:rFonts w:ascii="Times New Roman" w:hAnsi="Times New Roman" w:cs="Times New Roman"/>
          <w:sz w:val="28"/>
          <w:szCs w:val="28"/>
          <w:lang w:val="en-US"/>
        </w:rPr>
        <w:t>harflar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F75900">
        <w:rPr>
          <w:rFonts w:ascii="Times New Roman" w:hAnsi="Times New Roman" w:cs="Times New Roman"/>
          <w:i/>
          <w:sz w:val="28"/>
          <w:szCs w:val="28"/>
          <w:lang w:val="en-US"/>
        </w:rPr>
        <w:t>a,</w:t>
      </w:r>
      <w:r w:rsidRPr="00F75900">
        <w:rPr>
          <w:rFonts w:ascii="Times New Roman" w:hAnsi="Times New Roman" w:cs="Times New Roman"/>
          <w:i/>
          <w:sz w:val="28"/>
          <w:szCs w:val="28"/>
        </w:rPr>
        <w:t>в</w:t>
      </w:r>
      <w:r w:rsidRPr="00F75900">
        <w:rPr>
          <w:rFonts w:ascii="Times New Roman" w:hAnsi="Times New Roman" w:cs="Times New Roman"/>
          <w:i/>
          <w:sz w:val="28"/>
          <w:szCs w:val="28"/>
          <w:lang w:val="en-US"/>
        </w:rPr>
        <w:t>,c</w:t>
      </w:r>
      <w:proofErr w:type="gramEnd"/>
      <w:r w:rsidRPr="00F75900">
        <w:rPr>
          <w:rFonts w:ascii="Times New Roman" w:hAnsi="Times New Roman" w:cs="Times New Roman"/>
          <w:i/>
          <w:sz w:val="28"/>
          <w:szCs w:val="28"/>
          <w:lang w:val="en-US"/>
        </w:rPr>
        <w:t>,…</w: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l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elgilan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D2364" w:rsidRPr="00F75900" w:rsidRDefault="00B272B1" w:rsidP="006D2364">
      <w:pPr>
        <w:tabs>
          <w:tab w:val="left" w:pos="1222"/>
        </w:tabs>
        <w:spacing w:line="360" w:lineRule="auto"/>
        <w:ind w:firstLine="54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Группа 71" o:spid="_x0000_s1026" style="position:absolute;left:0;text-align:left;margin-left:340.6pt;margin-top:21.75pt;width:141.25pt;height:74.8pt;z-index:251659264" coordorigin="7516,10092" coordsize="3255,20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style="position:absolute;left:8423;top:11574;width:1531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<v:textbox>
                <w:txbxContent>
                  <w:p w:rsidR="006914EE" w:rsidRPr="006E1418" w:rsidRDefault="006914EE" w:rsidP="006D2364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lang w:val="en-US"/>
                      </w:rPr>
                    </w:pPr>
                    <w:r w:rsidRPr="006E1418"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w:t>2-chizma</w:t>
                    </w:r>
                  </w:p>
                </w:txbxContent>
              </v:textbox>
            </v:shape>
            <v:shape id="Picture 4" o:spid="_x0000_s1028" type="#_x0000_t75" style="position:absolute;left:7516;top:10092;width:3255;height:124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gKS8HFAAAA2wAAAA8AAABkcnMvZG93bnJldi54bWxEj0FLw0AUhO+C/2F5ghexm6jUknZbSqEg&#10;XmqbotdH9jVJm30bdl/b+O9dQfA4zMw3zGwxuE5dKMTWs4F8lIEirrxtuTawL9ePE1BRkC12nsnA&#10;N0VYzG9vZlhYf+UtXXZSqwThWKCBRqQvtI5VQw7jyPfEyTv44FCSDLW2Aa8J7jr9lGVj7bDltNBg&#10;T6uGqtPu7Axswscqz2VTvpRyOlL+dX4Pnw/G3N8NyykooUH+w3/tN2vg9Rl+v6QfoOc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ICkvBxQAAANsAAAAPAAAAAAAAAAAAAAAA&#10;AJ8CAABkcnMvZG93bnJldi54bWxQSwUGAAAAAAQABAD3AAAAkQMAAAAA&#10;">
              <v:imagedata r:id="rId69" o:title=""/>
            </v:shape>
            <w10:wrap type="square"/>
          </v:group>
        </w:pic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Vektor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so’zi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lotincha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vector –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so’zidan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olingan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bo’lib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tashuvchi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olib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yuruvchi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degan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ma’noni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bildiradi</w:t>
      </w:r>
      <w:proofErr w:type="spellEnd"/>
      <w:r w:rsidR="006D2364" w:rsidRPr="00F7590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910126" w:rsidRPr="00F75900" w:rsidRDefault="00910126" w:rsidP="006D2364">
      <w:pPr>
        <w:tabs>
          <w:tab w:val="left" w:pos="1222"/>
        </w:tabs>
        <w:spacing w:line="360" w:lineRule="auto"/>
        <w:ind w:firstLine="545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D2364" w:rsidRPr="00F75900" w:rsidRDefault="006D2364" w:rsidP="006D2364">
      <w:pPr>
        <w:tabs>
          <w:tab w:val="left" w:pos="1222"/>
        </w:tabs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a’rifd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uzunliklar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eng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xil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’nal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lastRenderedPageBreak/>
        <w:t>kesma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o’plamid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iborat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ekanlig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ravsh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Bu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o’plamg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egish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h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’nal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6D2364" w:rsidRPr="00F75900" w:rsidRDefault="006D2364" w:rsidP="006D2364">
      <w:pPr>
        <w:tabs>
          <w:tab w:val="left" w:pos="1222"/>
        </w:tabs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esm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o’plamn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o’liq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aniqlay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Shuning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6D2364" w:rsidRPr="00F75900" w:rsidRDefault="006D2364" w:rsidP="006D2364">
      <w:pPr>
        <w:tabs>
          <w:tab w:val="left" w:pos="1222"/>
        </w:tabs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gramStart"/>
      <w:r w:rsidRPr="00F75900">
        <w:rPr>
          <w:rFonts w:ascii="Times New Roman" w:hAnsi="Times New Roman" w:cs="Times New Roman"/>
          <w:sz w:val="28"/>
          <w:szCs w:val="28"/>
          <w:lang w:val="en-US"/>
        </w:rPr>
        <w:t>agar</w:t>
      </w:r>
      <w:proofErr w:type="gram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780" w:dyaOrig="340">
          <v:shape id="_x0000_i1034" type="#_x0000_t75" style="width:38.1pt;height:16.6pt" o:ole="">
            <v:imagedata r:id="rId70" o:title=""/>
          </v:shape>
          <o:OLEObject Type="Embed" ProgID="Equation.3" ShapeID="_x0000_i1034" DrawAspect="Content" ObjectID="_1543918046" r:id="rId71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s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212725" cy="20193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n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780" w:dyaOrig="340">
          <v:shape id="_x0000_i1035" type="#_x0000_t75" style="width:38.1pt;height:16.6pt" o:ole="">
            <v:imagedata r:id="rId73" o:title=""/>
          </v:shape>
          <o:OLEObject Type="Embed" ProgID="Equation.3" ShapeID="_x0000_i1035" DrawAspect="Content" ObjectID="_1543918047" r:id="rId74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o’rinishd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zishimiz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mumki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D2364" w:rsidRPr="00F75900" w:rsidRDefault="006D2364" w:rsidP="006D2364">
      <w:pPr>
        <w:tabs>
          <w:tab w:val="left" w:pos="1222"/>
        </w:tabs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nuqt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400" w:dyaOrig="320">
          <v:shape id="_x0000_i1036" type="#_x0000_t75" style="width:20.1pt;height:15.9pt" o:ole="">
            <v:imagedata r:id="rId75" o:title=""/>
          </v:shape>
          <o:OLEObject Type="Embed" ProgID="Equation.3" ShapeID="_x0000_i1036" DrawAspect="Content" ObjectID="_1543918048" r:id="rId76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ning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sh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F7590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F75900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nuqt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es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400" w:dyaOrig="320">
          <v:shape id="_x0000_i1037" type="#_x0000_t75" style="width:20.1pt;height:15.9pt" o:ole="">
            <v:imagedata r:id="rId77" o:title=""/>
          </v:shape>
          <o:OLEObject Type="Embed" ProgID="Equation.3" ShapeID="_x0000_i1037" DrawAspect="Content" ObjectID="_1543918049" r:id="rId78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ning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oxir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deyil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’nal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400" w:dyaOrig="320">
          <v:shape id="_x0000_i1038" type="#_x0000_t75" style="width:20.1pt;height:15.9pt" o:ole="">
            <v:imagedata r:id="rId79" o:title=""/>
          </v:shape>
          <o:OLEObject Type="Embed" ProgID="Equation.3" ShapeID="_x0000_i1038" DrawAspect="Content" ObjectID="_1543918050" r:id="rId80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esmaning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uzunlig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400" w:dyaOrig="320">
          <v:shape id="_x0000_i1039" type="#_x0000_t75" style="width:20.1pt;height:15.9pt" o:ole="">
            <v:imagedata r:id="rId77" o:title=""/>
          </v:shape>
          <o:OLEObject Type="Embed" ProgID="Equation.3" ShapeID="_x0000_i1039" DrawAspect="Content" ObjectID="_1543918051" r:id="rId81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uzunlig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k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moduli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deyil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     |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400" w:dyaOrig="320">
          <v:shape id="_x0000_i1040" type="#_x0000_t75" style="width:20.1pt;height:15.9pt" o:ole="">
            <v:imagedata r:id="rId82" o:title=""/>
          </v:shape>
          <o:OLEObject Type="Embed" ProgID="Equation.3" ShapeID="_x0000_i1040" DrawAspect="Content" ObjectID="_1543918052" r:id="rId83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|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o’rinishid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elgilan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  </w:t>
      </w:r>
    </w:p>
    <w:p w:rsidR="006D2364" w:rsidRPr="00F75900" w:rsidRDefault="006D2364" w:rsidP="006D2364">
      <w:pPr>
        <w:tabs>
          <w:tab w:val="left" w:pos="1222"/>
        </w:tabs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4 -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a’rif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Uzunlig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rg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eng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rlik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k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ort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deyil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D2364" w:rsidRPr="00F75900" w:rsidRDefault="006D2364" w:rsidP="006D2364">
      <w:pPr>
        <w:tabs>
          <w:tab w:val="left" w:pos="1222"/>
        </w:tabs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5 -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a’rif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sh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l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oxir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ustm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–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ust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ush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nol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deyil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D2364" w:rsidRPr="00F75900" w:rsidRDefault="006D2364" w:rsidP="006D2364">
      <w:pPr>
        <w:tabs>
          <w:tab w:val="left" w:pos="1222"/>
        </w:tabs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Nol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vector </w:t>
      </w:r>
      <w:r w:rsidRPr="00F75900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00" w:dyaOrig="340">
          <v:shape id="_x0000_i1041" type="#_x0000_t75" style="width:9.7pt;height:16.6pt" o:ole="">
            <v:imagedata r:id="rId84" o:title=""/>
          </v:shape>
          <o:OLEObject Type="Embed" ProgID="Equation.3" ShapeID="_x0000_i1041" DrawAspect="Content" ObjectID="_1543918053" r:id="rId85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o’rinishid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k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End"/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380" w:dyaOrig="320">
          <v:shape id="_x0000_i1042" type="#_x0000_t75" style="width:19.4pt;height:15.9pt" o:ole="">
            <v:imagedata r:id="rId86" o:title=""/>
          </v:shape>
          <o:OLEObject Type="Embed" ProgID="Equation.3" ShapeID="_x0000_i1042" DrawAspect="Content" ObjectID="_1543918054" r:id="rId87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k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380" w:dyaOrig="320">
          <v:shape id="_x0000_i1043" type="#_x0000_t75" style="width:19.4pt;height:15.9pt" o:ole="">
            <v:imagedata r:id="rId88" o:title=""/>
          </v:shape>
          <o:OLEObject Type="Embed" ProgID="Equation.3" ShapeID="_x0000_i1043" DrawAspect="Content" ObjectID="_1543918055" r:id="rId89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o’rinishid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elgilan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Nol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’nalish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aniq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emas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aniqlanma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D2364" w:rsidRPr="00F75900" w:rsidRDefault="006D2364" w:rsidP="006D2364">
      <w:pPr>
        <w:tabs>
          <w:tab w:val="left" w:pos="1222"/>
        </w:tabs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6 -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a’rif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gramStart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Agar </w:t>
      </w:r>
      <w:proofErr w:type="gramEnd"/>
      <w:r w:rsidRPr="00F75900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780" w:dyaOrig="340">
          <v:shape id="_x0000_i1044" type="#_x0000_t75" style="width:38.1pt;height:16.6pt" o:ole="">
            <v:imagedata r:id="rId70" o:title=""/>
          </v:shape>
          <o:OLEObject Type="Embed" ProgID="Equation.3" ShapeID="_x0000_i1044" DrawAspect="Content" ObjectID="_1543918056" r:id="rId90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F75900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780" w:dyaOrig="340">
          <v:shape id="_x0000_i1045" type="#_x0000_t75" style="width:38.1pt;height:16.6pt" o:ole="">
            <v:imagedata r:id="rId91" o:title=""/>
          </v:shape>
          <o:OLEObject Type="Embed" ProgID="Equation.3" ShapeID="_x0000_i1045" DrawAspect="Content" ObjectID="_1543918057" r:id="rId92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’nal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esma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xil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qarama-qarsh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’nalish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s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F75900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780" w:dyaOrig="340">
          <v:shape id="_x0000_i1046" type="#_x0000_t75" style="width:38.1pt;height:16.6pt" o:ole="">
            <v:imagedata r:id="rId73" o:title=""/>
          </v:shape>
          <o:OLEObject Type="Embed" ProgID="Equation.3" ShapeID="_x0000_i1046" DrawAspect="Content" ObjectID="_1543918058" r:id="rId93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F75900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800" w:dyaOrig="340">
          <v:shape id="_x0000_i1047" type="#_x0000_t75" style="width:40.85pt;height:16.6pt" o:ole="">
            <v:imagedata r:id="rId94" o:title=""/>
          </v:shape>
          <o:OLEObject Type="Embed" ProgID="Equation.3" ShapeID="_x0000_i1047" DrawAspect="Content" ObjectID="_1543918059" r:id="rId95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xil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qaram</w:t>
      </w:r>
      <w:proofErr w:type="spellEnd"/>
      <w:r w:rsidRPr="00F75900">
        <w:rPr>
          <w:rFonts w:ascii="Times New Roman" w:hAnsi="Times New Roman" w:cs="Times New Roman"/>
          <w:sz w:val="28"/>
          <w:szCs w:val="28"/>
        </w:rPr>
        <w:t>а</w: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>-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qarsh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’nalish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deb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aytil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D2364" w:rsidRPr="00F75900" w:rsidRDefault="006D2364" w:rsidP="006D2364">
      <w:pPr>
        <w:tabs>
          <w:tab w:val="left" w:pos="1222"/>
        </w:tabs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Agar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400" w:dyaOrig="320">
          <v:shape id="_x0000_i1048" type="#_x0000_t75" style="width:20.1pt;height:15.9pt" o:ole="">
            <v:imagedata r:id="rId79" o:title=""/>
          </v:shape>
          <o:OLEObject Type="Embed" ProgID="Equation.3" ShapeID="_x0000_i1048" DrawAspect="Content" ObjectID="_1543918060" r:id="rId96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proofErr w:type="gram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400" w:dyaOrig="340">
          <v:shape id="_x0000_i1049" type="#_x0000_t75" style="width:20.1pt;height:16.6pt" o:ole="">
            <v:imagedata r:id="rId97" o:title=""/>
          </v:shape>
          <o:OLEObject Type="Embed" ProgID="Equation.3" ShapeID="_x0000_i1049" DrawAspect="Content" ObjectID="_1543918061" r:id="rId98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xil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’nalish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s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120" w:dyaOrig="340">
          <v:shape id="_x0000_i1050" type="#_x0000_t75" style="width:56.1pt;height:16.6pt" o:ole="">
            <v:imagedata r:id="rId99" o:title=""/>
          </v:shape>
          <o:OLEObject Type="Embed" ProgID="Equation.3" ShapeID="_x0000_i1050" DrawAspect="Content" ObjectID="_1543918062" r:id="rId100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o’rinishid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qaram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–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qarsh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’nalishd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s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120" w:dyaOrig="340">
          <v:shape id="_x0000_i1051" type="#_x0000_t75" style="width:56.1pt;height:16.6pt" o:ole="">
            <v:imagedata r:id="rId101" o:title=""/>
          </v:shape>
          <o:OLEObject Type="Embed" ProgID="Equation.3" ShapeID="_x0000_i1051" DrawAspect="Content" ObjectID="_1543918063" r:id="rId102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o’rinishd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elgilaymiz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D2364" w:rsidRPr="00F75900" w:rsidRDefault="006D2364" w:rsidP="006D2364">
      <w:pPr>
        <w:shd w:val="clear" w:color="auto" w:fill="FFFFFF"/>
        <w:spacing w:line="360" w:lineRule="auto"/>
        <w:ind w:firstLine="36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7 -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a’rif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Agar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ikkit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400" w:dyaOrig="320">
          <v:shape id="_x0000_i1052" type="#_x0000_t75" style="width:20.1pt;height:15.9pt" o:ole="">
            <v:imagedata r:id="rId79" o:title=""/>
          </v:shape>
          <o:OLEObject Type="Embed" ProgID="Equation.3" ShapeID="_x0000_i1052" DrawAspect="Content" ObjectID="_1543918064" r:id="rId103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proofErr w:type="gram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400" w:dyaOrig="340">
          <v:shape id="_x0000_i1053" type="#_x0000_t75" style="width:20.1pt;height:16.6pt" o:ole="">
            <v:imagedata r:id="rId97" o:title=""/>
          </v:shape>
          <o:OLEObject Type="Embed" ProgID="Equation.3" ShapeID="_x0000_i1053" DrawAspect="Content" ObjectID="_1543918065" r:id="rId104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o’g’r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chiziqd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k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parallel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o’g’r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chiziqlard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yots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u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u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larn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kollinea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la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deyilad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</w:p>
    <w:p w:rsidR="006D2364" w:rsidRPr="00F75900" w:rsidRDefault="006D2364" w:rsidP="006D2364">
      <w:pPr>
        <w:shd w:val="clear" w:color="auto" w:fill="FFFFFF"/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8 –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a’rif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. Agar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uyidag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shartla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o’rinl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o’ls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:</w:t>
      </w:r>
    </w:p>
    <w:p w:rsidR="006D2364" w:rsidRPr="00F75900" w:rsidRDefault="006D2364" w:rsidP="006D2364">
      <w:pPr>
        <w:shd w:val="clear" w:color="auto" w:fill="FFFFFF"/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1)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212725" cy="20193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r w:rsidRPr="00F75900">
        <w:rPr>
          <w:rFonts w:ascii="Times New Roman" w:hAnsi="Times New Roman" w:cs="Times New Roman"/>
          <w:b/>
          <w:b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38430" cy="212725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larning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modullar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eng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;</w:t>
      </w:r>
    </w:p>
    <w:p w:rsidR="006D2364" w:rsidRPr="00F75900" w:rsidRDefault="006D2364" w:rsidP="006D2364">
      <w:pPr>
        <w:shd w:val="clear" w:color="auto" w:fill="FFFFFF"/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2)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212725" cy="201930"/>
            <wp:effectExtent l="0" t="0" r="0" b="0"/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r w:rsidRPr="00F75900">
        <w:rPr>
          <w:rFonts w:ascii="Times New Roman" w:hAnsi="Times New Roman" w:cs="Times New Roman"/>
          <w:b/>
          <w:b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38430" cy="212725"/>
            <wp:effectExtent l="0" t="0" r="0" b="0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larning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yo’nalishlar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i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xil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o’ls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, 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212725" cy="201930"/>
            <wp:effectExtent l="0" t="0" r="0" b="0"/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r w:rsidRPr="00F75900">
        <w:rPr>
          <w:rFonts w:ascii="Times New Roman" w:hAnsi="Times New Roman" w:cs="Times New Roman"/>
          <w:b/>
          <w:b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38430" cy="212725"/>
            <wp:effectExtent l="0" t="0" r="0" b="0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larn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eng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la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deyilad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212725" cy="20193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r w:rsidRPr="00F75900">
        <w:rPr>
          <w:rFonts w:ascii="Times New Roman" w:hAnsi="Times New Roman" w:cs="Times New Roman"/>
          <w:b/>
          <w:b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38430" cy="212725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ko’rinishid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yozilad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</w:p>
    <w:p w:rsidR="006D2364" w:rsidRPr="00F75900" w:rsidRDefault="00B272B1" w:rsidP="006D2364">
      <w:pPr>
        <w:shd w:val="clear" w:color="auto" w:fill="FFFFFF"/>
        <w:spacing w:line="360" w:lineRule="auto"/>
        <w:ind w:firstLine="398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b/>
          <w:bCs/>
          <w:noProof/>
          <w:color w:val="000000"/>
          <w:sz w:val="28"/>
          <w:szCs w:val="28"/>
          <w:lang w:eastAsia="ru-RU"/>
        </w:rPr>
        <w:pict>
          <v:group id="Группа 68" o:spid="_x0000_s1029" style="position:absolute;left:0;text-align:left;margin-left:95.75pt;margin-top:56.35pt;width:254.5pt;height:100.45pt;z-index:-251656192" coordorigin="3058,4596" coordsize="5790,2800" wrapcoords="-64 0 -64 16119 21600 16119 21600 0 -64 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">
            <v:shape id="Text Box 6" o:spid="_x0000_s1030" type="#_x0000_t202" style="position:absolute;left:5454;top:6668;width:2004;height:7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<v:textbox>
                <w:txbxContent>
                  <w:p w:rsidR="006914EE" w:rsidRPr="006E1418" w:rsidRDefault="006914EE" w:rsidP="006D2364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lang w:val="en-US"/>
                      </w:rPr>
                    </w:pPr>
                    <w:r w:rsidRPr="006E1418"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w:t>3-chizma</w:t>
                    </w:r>
                  </w:p>
                </w:txbxContent>
              </v:textbox>
            </v:shape>
            <v:shape id="Picture 7" o:spid="_x0000_s1031" type="#_x0000_t75" style="position:absolute;left:3058;top:4596;width:5790;height:211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TAai3CAAAA2wAAAA8AAABkcnMvZG93bnJldi54bWxET89rwjAUvgv+D+ENdpGZKlO3rqmIMNjQ&#10;i3WH7fZo3pquzUtpMq3/vTkIHj++39l6sK04Ue9rxwpm0wQEcel0zZWCr+P70wsIH5A1to5JwYU8&#10;rPPxKMNUuzMf6FSESsQQ9ikqMCF0qZS+NGTRT11HHLlf11sMEfaV1D2eY7ht5TxJltJizbHBYEdb&#10;Q2VT/FsFw/7v+dXsP38mvGsWND9+Xxp0Sj0+DJs3EIGGcBff3B9awSquj1/iD5D5F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UwGotwgAAANsAAAAPAAAAAAAAAAAAAAAAAJ8C&#10;AABkcnMvZG93bnJldi54bWxQSwUGAAAAAAQABAD3AAAAjgMAAAAA&#10;">
              <v:imagedata r:id="rId107" o:title=""/>
            </v:shape>
            <w10:wrap type="through"/>
          </v:group>
        </w:pict>
      </w:r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1. Agar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chta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ir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ekislikda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yoki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parallel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lastRenderedPageBreak/>
        <w:t>tekisliklarda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yotsa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, u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holda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unday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larni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komplanar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lar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deyiladi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</w:p>
    <w:p w:rsidR="006D2364" w:rsidRPr="00F75900" w:rsidRDefault="006D2364" w:rsidP="006D2364">
      <w:pPr>
        <w:shd w:val="clear" w:color="auto" w:fill="FFFFFF"/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3-chizmada parallel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o’g’r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chiziqlard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ABCD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kvadrat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omonlarid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yotuvch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la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ko’rsatilga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: 1)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ularning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ays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juftlar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i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xil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yo’nalishg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</w:t>
      </w:r>
      <w:proofErr w:type="spellEnd"/>
      <w:proofErr w:type="gram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ays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juftlar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arama-qarsh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yo’nalishg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eg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, 2)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ays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juftlar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kollinea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o’lad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,    3)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ays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juftlar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eng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,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ays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juftlar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eng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emas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</w:p>
    <w:p w:rsidR="006D2364" w:rsidRPr="00F75900" w:rsidRDefault="006D2364" w:rsidP="006D2364">
      <w:pPr>
        <w:tabs>
          <w:tab w:val="right" w:pos="0"/>
          <w:tab w:val="decimal" w:pos="140"/>
          <w:tab w:val="right" w:pos="10920"/>
        </w:tabs>
        <w:spacing w:line="360" w:lineRule="auto"/>
        <w:ind w:left="140" w:right="920" w:firstLine="568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ustidag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chiziq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amallar</w:t>
      </w:r>
      <w:proofErr w:type="spellEnd"/>
    </w:p>
    <w:p w:rsidR="006D2364" w:rsidRPr="00F75900" w:rsidRDefault="00B272B1" w:rsidP="006D2364">
      <w:pPr>
        <w:shd w:val="clear" w:color="auto" w:fill="FFFFFF"/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b/>
          <w:bCs/>
          <w:noProof/>
          <w:color w:val="000000"/>
          <w:sz w:val="28"/>
          <w:szCs w:val="28"/>
          <w:lang w:eastAsia="ru-RU"/>
        </w:rPr>
        <w:pict>
          <v:group id="Группа 65" o:spid="_x0000_s1032" style="position:absolute;left:0;text-align:left;margin-left:279pt;margin-top:25.15pt;width:198pt;height:120.05pt;z-index:251661312" coordorigin="6714,9510" coordsize="3960,24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">
            <v:shape id="Text Box 9" o:spid="_x0000_s1033" type="#_x0000_t202" style="position:absolute;left:7974;top:11371;width:18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<v:textbox>
                <w:txbxContent>
                  <w:p w:rsidR="006914EE" w:rsidRPr="009C58FD" w:rsidRDefault="006914EE" w:rsidP="006D2364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lang w:val="en-US"/>
                      </w:rPr>
                    </w:pPr>
                    <w:r w:rsidRPr="009C58FD"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w:t>4-chizma</w:t>
                    </w:r>
                  </w:p>
                </w:txbxContent>
              </v:textbox>
            </v:shape>
            <v:shape id="Picture 10" o:spid="_x0000_s1034" type="#_x0000_t75" style="position:absolute;left:6714;top:9510;width:3960;height:196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i6oM3DAAAA2wAAAA8AAABkcnMvZG93bnJldi54bWxEj1FrwjAUhd8H/odwB3sZmjqwk84oogwE&#10;hbHqD7gmd21Zc1OarMZ/bwRhj4dzznc4i1W0rRio941jBdNJBoJYO9NwpeB0/BzPQfiAbLB1TAqu&#10;5GG1HD0tsDDuwt80lKESCcK+QAV1CF0hpdc1WfQT1xEn78f1FkOSfSVNj5cEt618y7JcWmw4LdTY&#10;0aYm/Vv+WQXb+BWO52Hf7rcYZ67cHV51rpV6eY7rDxCBYvgPP9o7oyB/h/uX9APk8gY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LqgzcMAAADbAAAADwAAAAAAAAAAAAAAAACf&#10;AgAAZHJzL2Rvd25yZXYueG1sUEsFBgAAAAAEAAQA9wAAAI8DAAAAAA==&#10;">
              <v:imagedata r:id="rId108" o:title=""/>
            </v:shape>
            <w10:wrap type="square"/>
          </v:group>
        </w:pic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ekislikda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D2364" w:rsidRPr="00F75900">
        <w:rPr>
          <w:rFonts w:ascii="Times New Roman" w:hAnsi="Times New Roman" w:cs="Times New Roman"/>
          <w:b/>
          <w:bCs/>
          <w:noProof/>
          <w:color w:val="000000"/>
          <w:position w:val="-6"/>
          <w:sz w:val="28"/>
          <w:szCs w:val="28"/>
          <w:lang w:eastAsia="ru-RU"/>
        </w:rPr>
        <w:drawing>
          <wp:inline distT="0" distB="0" distL="0" distR="0">
            <wp:extent cx="499745" cy="233680"/>
            <wp:effectExtent l="0" t="0" r="0" b="0"/>
            <wp:docPr id="30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6D2364" w:rsidRPr="00F75900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A</w:t>
      </w:r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nuqta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erilgan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o’lsin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. </w:t>
      </w:r>
      <w:r w:rsidR="006D2364" w:rsidRPr="00F75900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A</w:t>
      </w:r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nuqtadan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r w:rsidR="006D2364" w:rsidRPr="00F75900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EF</w:t>
      </w:r>
      <w:r w:rsidR="006D2364" w:rsidRPr="00F7590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 xml:space="preserve"> 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o’g’ri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chiziqqa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parallel </w:t>
      </w:r>
      <w:r w:rsidR="006D2364" w:rsidRPr="00F75900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d</w:t>
      </w:r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o’g’ri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chiziq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o’tkazamiz</w:t>
      </w:r>
      <w:proofErr w:type="spellEnd"/>
      <w:r w:rsidR="006D2364"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. (4-chizma)</w:t>
      </w:r>
    </w:p>
    <w:p w:rsidR="006D2364" w:rsidRPr="00F75900" w:rsidRDefault="006D2364" w:rsidP="006D2364">
      <w:pPr>
        <w:shd w:val="clear" w:color="auto" w:fill="FFFFFF"/>
        <w:spacing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A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nuqtada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ko’rsatilga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yo’nalishd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6"/>
          <w:sz w:val="28"/>
          <w:szCs w:val="28"/>
          <w:lang w:eastAsia="ru-RU"/>
        </w:rPr>
        <w:drawing>
          <wp:inline distT="0" distB="0" distL="0" distR="0">
            <wp:extent cx="127635" cy="180975"/>
            <wp:effectExtent l="0" t="0" r="5715" b="9525"/>
            <wp:docPr id="307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position w:val="-6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zunligin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o’lchab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o’yib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:rsidR="006D2364" w:rsidRPr="00F75900" w:rsidRDefault="006D2364" w:rsidP="006D2364">
      <w:pPr>
        <w:shd w:val="clear" w:color="auto" w:fill="FFFFFF"/>
        <w:spacing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B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nuqtan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opamiz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.  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6"/>
          <w:sz w:val="28"/>
          <w:szCs w:val="28"/>
          <w:lang w:eastAsia="ru-RU"/>
        </w:rPr>
        <w:drawing>
          <wp:inline distT="0" distB="0" distL="0" distR="0">
            <wp:extent cx="861060" cy="233680"/>
            <wp:effectExtent l="0" t="0" r="0" b="0"/>
            <wp:docPr id="308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position w:val="-6"/>
          <w:sz w:val="28"/>
          <w:szCs w:val="28"/>
          <w:lang w:val="en-US"/>
        </w:rPr>
        <w:t xml:space="preserve">. 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Shunday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ilib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212725" cy="201930"/>
            <wp:effectExtent l="0" t="0" r="0" b="0"/>
            <wp:docPr id="309" name="Рисунок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n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r w:rsidRPr="00F75900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A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nuqtada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o’ydik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,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ya’n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ko’chirdik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br/>
        <w:t xml:space="preserve">    9-Ta’rif.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Ikkit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212725" cy="201930"/>
            <wp:effectExtent l="0" t="0" r="0" b="0"/>
            <wp:docPr id="310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38430" cy="212725"/>
            <wp:effectExtent l="0" t="0" r="0" b="0"/>
            <wp:docPr id="311" name="Рисунок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position w:val="-6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larning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yig’indis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deb,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ixtiyoriy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 xml:space="preserve">A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nuqtada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212725" cy="201930"/>
            <wp:effectExtent l="0" t="0" r="0" b="0"/>
            <wp:docPr id="312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n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o’yib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,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ning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oxir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B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nuqtag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38430" cy="212725"/>
            <wp:effectExtent l="0" t="0" r="0" b="0"/>
            <wp:docPr id="313" name="Рисунок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n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o’ygand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osh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212725" cy="201930"/>
            <wp:effectExtent l="0" t="0" r="0" b="0"/>
            <wp:docPr id="314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ning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osh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A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nuqtad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oxir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38430" cy="212725"/>
            <wp:effectExtent l="0" t="0" r="0" b="0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ning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oxir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C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nuqtad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o’lga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6"/>
          <w:sz w:val="28"/>
          <w:szCs w:val="28"/>
          <w:lang w:eastAsia="ru-RU"/>
        </w:rPr>
        <w:drawing>
          <wp:inline distT="0" distB="0" distL="0" distR="0">
            <wp:extent cx="266065" cy="233680"/>
            <wp:effectExtent l="0" t="0" r="635" b="0"/>
            <wp:docPr id="316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g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aytilad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. </w:t>
      </w:r>
    </w:p>
    <w:p w:rsidR="006D2364" w:rsidRPr="00F75900" w:rsidRDefault="006D2364" w:rsidP="006D2364">
      <w:pPr>
        <w:shd w:val="clear" w:color="auto" w:fill="FFFFFF"/>
        <w:tabs>
          <w:tab w:val="left" w:pos="4733"/>
        </w:tabs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212725" cy="20193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proofErr w:type="gram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</w:t>
      </w:r>
      <w:proofErr w:type="spellEnd"/>
      <w:proofErr w:type="gram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38430" cy="212725"/>
            <wp:effectExtent l="0" t="0" r="0" b="0"/>
            <wp:docPr id="317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lar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ning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yig’indis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color w:val="000000"/>
          <w:position w:val="-6"/>
          <w:sz w:val="28"/>
          <w:szCs w:val="28"/>
          <w:lang w:val="en-US"/>
        </w:rPr>
        <w:object w:dxaOrig="580" w:dyaOrig="340">
          <v:shape id="_x0000_i1054" type="#_x0000_t75" style="width:29.1pt;height:16.6pt" o:ole="">
            <v:imagedata r:id="rId113" o:title=""/>
          </v:shape>
          <o:OLEObject Type="Embed" ProgID="Equation.3" ShapeID="_x0000_i1054" DrawAspect="Content" ObjectID="_1543918066" r:id="rId114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ab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elgilanad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. (5-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chizm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)</w:t>
      </w:r>
    </w:p>
    <w:p w:rsidR="006D2364" w:rsidRPr="00F75900" w:rsidRDefault="006D2364" w:rsidP="006D2364">
      <w:pPr>
        <w:shd w:val="clear" w:color="auto" w:fill="FFFFFF"/>
        <w:spacing w:line="360" w:lineRule="auto"/>
        <w:ind w:firstLine="379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larn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o’shish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a’rifida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istalga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chta</w:t>
      </w:r>
      <w:proofErr w:type="spellEnd"/>
      <w:r w:rsidRPr="00F75900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 xml:space="preserve"> A</w:t>
      </w:r>
      <w:r w:rsidRPr="00F7590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, </w:t>
      </w:r>
      <w:r w:rsidRPr="00F75900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B</w:t>
      </w:r>
      <w:r w:rsidRPr="00F7590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C</w:t>
      </w:r>
      <w:r w:rsidRPr="00F7590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nuqtala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chun</w:t>
      </w:r>
      <w:proofErr w:type="spellEnd"/>
    </w:p>
    <w:p w:rsidR="006D2364" w:rsidRPr="00F75900" w:rsidRDefault="006D2364" w:rsidP="006D2364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75900">
        <w:rPr>
          <w:rFonts w:ascii="Times New Roman" w:hAnsi="Times New Roman" w:cs="Times New Roman"/>
          <w:b/>
          <w:bCs/>
          <w:noProof/>
          <w:color w:val="000000"/>
          <w:position w:val="-6"/>
          <w:sz w:val="28"/>
          <w:szCs w:val="28"/>
          <w:lang w:eastAsia="ru-RU"/>
        </w:rPr>
        <w:drawing>
          <wp:inline distT="0" distB="0" distL="0" distR="0">
            <wp:extent cx="977900" cy="233680"/>
            <wp:effectExtent l="0" t="0" r="0" b="0"/>
            <wp:docPr id="318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2364" w:rsidRPr="00F75900" w:rsidRDefault="006D2364" w:rsidP="006D2364">
      <w:pPr>
        <w:shd w:val="clear" w:color="auto" w:fill="FFFFFF"/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</w:rPr>
        <w:t>tenglik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</w:rPr>
        <w:t>o’rinl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</w:rPr>
        <w:t>bo’lad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</w:rPr>
        <w:t>Bu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</w:rPr>
        <w:t>tenglikn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</w:rPr>
        <w:t>vektorlarn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</w:rPr>
        <w:t>qo’shishning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</w:rPr>
        <w:t>uchburchak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</w:rPr>
        <w:t>qoidas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</w:rPr>
        <w:t>deyilad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D2364" w:rsidRPr="00F75900" w:rsidRDefault="00B272B1" w:rsidP="006D2364">
      <w:pPr>
        <w:shd w:val="clear" w:color="auto" w:fill="FFFFFF"/>
        <w:spacing w:line="360" w:lineRule="auto"/>
        <w:ind w:firstLine="341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Группа 61" o:spid="_x0000_s1035" style="position:absolute;left:0;text-align:left;margin-left:47.55pt;margin-top:1.3pt;width:372.1pt;height:119.6pt;z-index:251662336" coordorigin="2000,13728" coordsize="7905,28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">
            <v:shape id="Text Box 12" o:spid="_x0000_s1036" type="#_x0000_t202" style="position:absolute;left:2754;top:16074;width:1621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<v:textbox>
                <w:txbxContent>
                  <w:p w:rsidR="006914EE" w:rsidRPr="0080333B" w:rsidRDefault="006914EE" w:rsidP="006D2364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lang w:val="en-US"/>
                      </w:rPr>
                    </w:pPr>
                    <w:r w:rsidRPr="0080333B"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w:t>5-chizma</w:t>
                    </w:r>
                  </w:p>
                </w:txbxContent>
              </v:textbox>
            </v:shape>
            <v:shape id="Picture 13" o:spid="_x0000_s1037" type="#_x0000_t75" style="position:absolute;left:2000;top:13728;width:7905;height:234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o+juzCAAAA2wAAAA8AAABkcnMvZG93bnJldi54bWxEj9GKwjAURN8F/yFcYd801UVZqqmIsrCw&#10;ULTrB1yaa1va3JQm1erXbwTBx2FmzjCb7WAacaXOVZYVzGcRCOLc6ooLBee/7+kXCOeRNTaWScGd&#10;HGyT8WiDsbY3PtE184UIEHYxKii9b2MpXV6SQTezLXHwLrYz6IPsCqk7vAW4aeQiilbSYMVhocSW&#10;9iXlddabQHnwsU53+2WOh8wtTzLtf/tUqY/JsFuD8DT4d/jV/tEKVp/w/BJ+gEz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aPo7swgAAANsAAAAPAAAAAAAAAAAAAAAAAJ8C&#10;AABkcnMvZG93bnJldi54bWxQSwUGAAAAAAQABAD3AAAAjgMAAAAA&#10;">
              <v:imagedata r:id="rId116" o:title=""/>
            </v:shape>
            <v:shape id="Text Box 14" o:spid="_x0000_s1038" type="#_x0000_t202" style="position:absolute;left:7809;top:15954;width:18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<v:textbox>
                <w:txbxContent>
                  <w:p w:rsidR="006914EE" w:rsidRPr="00902B3A" w:rsidRDefault="006914EE" w:rsidP="006D2364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w:t>6-chizma</w:t>
                    </w:r>
                  </w:p>
                </w:txbxContent>
              </v:textbox>
            </v:shape>
            <w10:wrap type="square"/>
          </v:group>
        </w:pict>
      </w:r>
    </w:p>
    <w:p w:rsidR="006D2364" w:rsidRPr="00F75900" w:rsidRDefault="006D2364" w:rsidP="006D2364">
      <w:pPr>
        <w:shd w:val="clear" w:color="auto" w:fill="FFFFFF"/>
        <w:spacing w:line="360" w:lineRule="auto"/>
        <w:ind w:firstLine="341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6D2364" w:rsidRPr="00F75900" w:rsidRDefault="006D2364" w:rsidP="006D2364">
      <w:pPr>
        <w:shd w:val="clear" w:color="auto" w:fill="FFFFFF"/>
        <w:spacing w:line="360" w:lineRule="auto"/>
        <w:ind w:firstLine="341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6D2364" w:rsidRPr="00F75900" w:rsidRDefault="006D2364" w:rsidP="006D2364">
      <w:pPr>
        <w:shd w:val="clear" w:color="auto" w:fill="FFFFFF"/>
        <w:spacing w:line="360" w:lineRule="auto"/>
        <w:ind w:firstLine="341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10 -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a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>’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rif</w:t>
      </w:r>
      <w:proofErr w:type="spellEnd"/>
      <w:proofErr w:type="gramStart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212725" cy="201930"/>
            <wp:effectExtent l="0" t="0" r="0" b="0"/>
            <wp:docPr id="319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>,</w:t>
      </w:r>
      <w:proofErr w:type="gram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38430" cy="212725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larning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ayirmas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deb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shunday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color w:val="000000"/>
          <w:position w:val="-6"/>
          <w:sz w:val="28"/>
          <w:szCs w:val="28"/>
          <w:lang w:val="en-US"/>
        </w:rPr>
        <w:object w:dxaOrig="200" w:dyaOrig="279">
          <v:shape id="_x0000_i1055" type="#_x0000_t75" style="width:9.7pt;height:13.85pt" o:ole="">
            <v:imagedata r:id="rId117" o:title=""/>
          </v:shape>
          <o:OLEObject Type="Embed" ProgID="Equation.3" ShapeID="_x0000_i1055" DrawAspect="Content" ObjectID="_1543918067" r:id="rId118"/>
        </w:objec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g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aytiladik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la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chu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6"/>
          <w:sz w:val="28"/>
          <w:szCs w:val="28"/>
          <w:lang w:eastAsia="ru-RU"/>
        </w:rPr>
        <w:drawing>
          <wp:inline distT="0" distB="0" distL="0" distR="0">
            <wp:extent cx="605790" cy="212725"/>
            <wp:effectExtent l="0" t="0" r="3810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englik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o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>’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rinl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o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’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lad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hold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6"/>
          <w:sz w:val="28"/>
          <w:szCs w:val="28"/>
          <w:lang w:eastAsia="ru-RU"/>
        </w:rPr>
        <w:drawing>
          <wp:inline distT="0" distB="0" distL="0" distR="0">
            <wp:extent cx="605790" cy="212725"/>
            <wp:effectExtent l="0" t="0" r="381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.(6-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chizm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)</w:t>
      </w:r>
    </w:p>
    <w:p w:rsidR="006D2364" w:rsidRPr="00F75900" w:rsidRDefault="006D2364" w:rsidP="006D2364">
      <w:pPr>
        <w:shd w:val="clear" w:color="auto" w:fill="FFFFFF"/>
        <w:spacing w:line="360" w:lineRule="auto"/>
        <w:ind w:firstLine="322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Ikkit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ning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ayirmas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hamm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qt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mavjud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i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iymatl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aniqlanishin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isbotlash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mumki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D2364" w:rsidRPr="00F75900" w:rsidRDefault="006D2364" w:rsidP="006D2364">
      <w:pPr>
        <w:shd w:val="clear" w:color="auto" w:fill="FFFFFF"/>
        <w:spacing w:line="360" w:lineRule="auto"/>
        <w:ind w:firstLine="37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11 -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a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>’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rif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6"/>
          <w:sz w:val="28"/>
          <w:szCs w:val="28"/>
          <w:lang w:eastAsia="ru-RU"/>
        </w:rPr>
        <w:drawing>
          <wp:inline distT="0" distB="0" distL="0" distR="0">
            <wp:extent cx="372110" cy="212725"/>
            <wp:effectExtent l="0" t="0" r="889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ning</w:t>
      </w:r>
      <w:proofErr w:type="spellEnd"/>
      <w:proofErr w:type="gram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6"/>
          <w:sz w:val="28"/>
          <w:szCs w:val="28"/>
          <w:lang w:eastAsia="ru-RU"/>
        </w:rPr>
        <w:drawing>
          <wp:inline distT="0" distB="0" distL="0" distR="0">
            <wp:extent cx="403860" cy="180975"/>
            <wp:effectExtent l="0" t="0" r="0" b="9525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song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ko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’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paytmas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deb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uyidag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shartlarn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anoatlantiruvch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color w:val="000000"/>
          <w:position w:val="-10"/>
          <w:sz w:val="28"/>
          <w:szCs w:val="28"/>
          <w:lang w:val="en-US"/>
        </w:rPr>
        <w:object w:dxaOrig="240" w:dyaOrig="320">
          <v:shape id="_x0000_i1056" type="#_x0000_t75" style="width:12.45pt;height:15.9pt" o:ole="">
            <v:imagedata r:id="rId123" o:title=""/>
          </v:shape>
          <o:OLEObject Type="Embed" ProgID="Equation.3" ShapeID="_x0000_i1056" DrawAspect="Content" ObjectID="_1543918068" r:id="rId124"/>
        </w:objec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g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aytilad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color w:val="000000"/>
          <w:position w:val="-10"/>
          <w:sz w:val="28"/>
          <w:szCs w:val="28"/>
          <w:lang w:val="en-US"/>
        </w:rPr>
        <w:object w:dxaOrig="240" w:dyaOrig="320">
          <v:shape id="_x0000_i1057" type="#_x0000_t75" style="width:12.45pt;height:15.9pt" o:ole="">
            <v:imagedata r:id="rId125" o:title=""/>
          </v:shape>
          <o:OLEObject Type="Embed" ProgID="Equation.3" ShapeID="_x0000_i1057" DrawAspect="Content" ObjectID="_1543918069" r:id="rId126"/>
        </w:objec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=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6"/>
          <w:sz w:val="28"/>
          <w:szCs w:val="28"/>
          <w:lang w:eastAsia="ru-RU"/>
        </w:rPr>
        <w:drawing>
          <wp:inline distT="0" distB="0" distL="0" distR="0">
            <wp:extent cx="318770" cy="180975"/>
            <wp:effectExtent l="0" t="0" r="5080" b="9525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ko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’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rinishd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yozilad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D2364" w:rsidRPr="00F75900" w:rsidRDefault="006D2364" w:rsidP="006D2364">
      <w:pPr>
        <w:shd w:val="clear" w:color="auto" w:fill="FFFFFF"/>
        <w:spacing w:line="360" w:lineRule="auto"/>
        <w:ind w:firstLine="436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</w:rPr>
        <w:t>1)</w:t>
      </w:r>
      <w:r w:rsidRPr="00F75900">
        <w:rPr>
          <w:rFonts w:ascii="Times New Roman" w:hAnsi="Times New Roman" w:cs="Times New Roman"/>
          <w:color w:val="000000"/>
          <w:position w:val="-14"/>
          <w:sz w:val="28"/>
          <w:szCs w:val="28"/>
          <w:lang w:val="en-US"/>
        </w:rPr>
        <w:object w:dxaOrig="1120" w:dyaOrig="400">
          <v:shape id="_x0000_i1058" type="#_x0000_t75" style="width:56.1pt;height:20.1pt" o:ole="">
            <v:imagedata r:id="rId128" o:title=""/>
          </v:shape>
          <o:OLEObject Type="Embed" ProgID="Equation.3" ShapeID="_x0000_i1058" DrawAspect="Content" ObjectID="_1543918070" r:id="rId129"/>
        </w:objec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>;</w:t>
      </w:r>
    </w:p>
    <w:p w:rsidR="006D2364" w:rsidRPr="00F75900" w:rsidRDefault="006D2364" w:rsidP="006D2364">
      <w:pPr>
        <w:shd w:val="clear" w:color="auto" w:fill="FFFFFF"/>
        <w:spacing w:line="360" w:lineRule="auto"/>
        <w:ind w:firstLine="436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2)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148590" cy="201930"/>
            <wp:effectExtent l="0" t="0" r="3810" b="762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6"/>
          <w:sz w:val="28"/>
          <w:szCs w:val="28"/>
          <w:lang w:eastAsia="ru-RU"/>
        </w:rPr>
        <w:drawing>
          <wp:inline distT="0" distB="0" distL="0" distR="0">
            <wp:extent cx="127635" cy="180975"/>
            <wp:effectExtent l="0" t="0" r="5715" b="9525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g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kollinea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D2364" w:rsidRPr="00F75900" w:rsidRDefault="006D2364" w:rsidP="006D2364">
      <w:pPr>
        <w:shd w:val="clear" w:color="auto" w:fill="FFFFFF"/>
        <w:spacing w:line="360" w:lineRule="auto"/>
        <w:ind w:firstLine="436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3)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Agar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6"/>
          <w:sz w:val="28"/>
          <w:szCs w:val="28"/>
          <w:lang w:eastAsia="ru-RU"/>
        </w:rPr>
        <w:drawing>
          <wp:inline distT="0" distB="0" distL="0" distR="0">
            <wp:extent cx="148590" cy="138430"/>
            <wp:effectExtent l="0" t="0" r="381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&gt;0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o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’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ls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148590" cy="201930"/>
            <wp:effectExtent l="0" t="0" r="3810" b="762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6"/>
          <w:sz w:val="28"/>
          <w:szCs w:val="28"/>
          <w:lang w:eastAsia="ru-RU"/>
        </w:rPr>
        <w:drawing>
          <wp:inline distT="0" distB="0" distL="0" distR="0">
            <wp:extent cx="127635" cy="180975"/>
            <wp:effectExtent l="0" t="0" r="5715" b="9525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la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i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xil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yo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’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nalga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agar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6"/>
          <w:sz w:val="28"/>
          <w:szCs w:val="28"/>
          <w:lang w:eastAsia="ru-RU"/>
        </w:rPr>
        <w:drawing>
          <wp:inline distT="0" distB="0" distL="0" distR="0">
            <wp:extent cx="148590" cy="138430"/>
            <wp:effectExtent l="0" t="0" r="381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&lt;0 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o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’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ls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148590" cy="201930"/>
            <wp:effectExtent l="0" t="0" r="3810" b="762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6"/>
          <w:sz w:val="28"/>
          <w:szCs w:val="28"/>
          <w:lang w:eastAsia="ru-RU"/>
        </w:rPr>
        <w:drawing>
          <wp:inline distT="0" distB="0" distL="0" distR="0">
            <wp:extent cx="127635" cy="180975"/>
            <wp:effectExtent l="0" t="0" r="5715" b="9525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la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aram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arsh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yo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’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nalga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o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’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lad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D2364" w:rsidRPr="00F75900" w:rsidRDefault="006D2364" w:rsidP="006D2364">
      <w:pPr>
        <w:shd w:val="clear" w:color="auto" w:fill="FFFFFF"/>
        <w:spacing w:line="360" w:lineRule="auto"/>
        <w:ind w:firstLine="365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</w:rPr>
        <w:t>1.1-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eorem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.  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larn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o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’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shish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song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ko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’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paytirish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uyidag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xossalarg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eg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D2364" w:rsidRPr="00F75900" w:rsidRDefault="006D2364" w:rsidP="006D2364">
      <w:pPr>
        <w:shd w:val="clear" w:color="auto" w:fill="FFFFFF"/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1°.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Agar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59" type="#_x0000_t75" style="width:12.45pt;height:15.9pt" o:ole="">
            <v:imagedata r:id="rId136" o:title=""/>
          </v:shape>
          <o:OLEObject Type="Embed" ProgID="Equation.DSMT4" ShapeID="_x0000_i1059" DrawAspect="Content" ObjectID="_1543918071" r:id="rId137"/>
        </w:object>
      </w:r>
      <w:r w:rsidRPr="00F7590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F75900">
        <w:rPr>
          <w:rFonts w:ascii="Times New Roman" w:hAnsi="Times New Roman" w:cs="Times New Roman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60" type="#_x0000_t75" style="width:12.45pt;height:15.9pt" o:ole="">
            <v:imagedata r:id="rId138" o:title=""/>
          </v:shape>
          <o:OLEObject Type="Embed" ProgID="Equation.DSMT4" ShapeID="_x0000_i1060" DrawAspect="Content" ObjectID="_1543918072" r:id="rId139"/>
        </w:objec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la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o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>'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plamig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egishl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o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’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ls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hold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larning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eg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’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indis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ham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shu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o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>’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plamg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tegishl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yopiqlik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:rsidR="006D2364" w:rsidRPr="00F75900" w:rsidRDefault="006D2364" w:rsidP="006D2364">
      <w:pPr>
        <w:shd w:val="clear" w:color="auto" w:fill="FFFFFF"/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2°. </w:t>
      </w:r>
      <w:r w:rsidRPr="00F75900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2520" w:dyaOrig="480">
          <v:shape id="_x0000_i1061" type="#_x0000_t75" style="width:125.3pt;height:24.25pt" o:ole="">
            <v:imagedata r:id="rId140" o:title=""/>
          </v:shape>
          <o:OLEObject Type="Embed" ProgID="Equation.DSMT4" ShapeID="_x0000_i1061" DrawAspect="Content" ObjectID="_1543918073" r:id="rId141"/>
        </w:objec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o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’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shishga</w:t>
      </w:r>
      <w:proofErr w:type="spellEnd"/>
      <w:proofErr w:type="gram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nisbata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assotsiativ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</w:p>
    <w:p w:rsidR="006D2364" w:rsidRPr="00F75900" w:rsidRDefault="006D2364" w:rsidP="006D2364">
      <w:pPr>
        <w:shd w:val="clear" w:color="auto" w:fill="FFFFFF"/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3°.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Ixtiyoriy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62" type="#_x0000_t75" style="width:12.45pt;height:15.9pt" o:ole="">
            <v:imagedata r:id="rId136" o:title=""/>
          </v:shape>
          <o:OLEObject Type="Embed" ProgID="Equation.DSMT4" ShapeID="_x0000_i1062" DrawAspect="Content" ObjectID="_1543918074" r:id="rId142"/>
        </w:objec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ctor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chu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shunday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 xml:space="preserve">  </w:t>
      </w:r>
      <w:r w:rsidRPr="00F75900">
        <w:rPr>
          <w:rFonts w:ascii="Times New Roman" w:hAnsi="Times New Roman" w:cs="Times New Roman"/>
          <w:color w:val="000000"/>
          <w:position w:val="-6"/>
          <w:sz w:val="28"/>
          <w:szCs w:val="28"/>
          <w:lang w:val="uz-Cyrl-UZ"/>
        </w:rPr>
        <w:object w:dxaOrig="200" w:dyaOrig="340">
          <v:shape id="_x0000_i1063" type="#_x0000_t75" style="width:9.7pt;height:16.6pt" o:ole="">
            <v:imagedata r:id="rId143" o:title=""/>
          </v:shape>
          <o:OLEObject Type="Embed" ProgID="Equation.3" ShapeID="_x0000_i1063" DrawAspect="Content" ObjectID="_1543918075" r:id="rId144"/>
        </w:objec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ctor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mavjudk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la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chu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:</w:t>
      </w:r>
      <w:r w:rsidRPr="00F75900">
        <w:rPr>
          <w:rFonts w:ascii="Times New Roman" w:hAnsi="Times New Roman" w:cs="Times New Roman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960" w:dyaOrig="340">
          <v:shape id="_x0000_i1064" type="#_x0000_t75" style="width:47.75pt;height:16.6pt" o:ole="">
            <v:imagedata r:id="rId145" o:title=""/>
          </v:shape>
          <o:OLEObject Type="Embed" ProgID="Equation.DSMT4" ShapeID="_x0000_i1064" DrawAspect="Content" ObjectID="_1543918076" r:id="rId146"/>
        </w:object>
      </w:r>
      <w:r w:rsidRPr="00F7590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munosabat</w:t>
      </w:r>
      <w:proofErr w:type="spellEnd"/>
      <w:r w:rsidRPr="00F75900">
        <w:rPr>
          <w:rFonts w:ascii="Times New Roman" w:hAnsi="Times New Roman" w:cs="Times New Roman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F75900">
        <w:rPr>
          <w:rFonts w:ascii="Times New Roman" w:hAnsi="Times New Roman" w:cs="Times New Roman"/>
          <w:sz w:val="28"/>
          <w:szCs w:val="28"/>
        </w:rPr>
        <w:t>’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rinli</w:t>
      </w:r>
      <w:proofErr w:type="spellEnd"/>
      <w:r w:rsidRPr="00F7590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hamda</w:t>
      </w:r>
      <w:proofErr w:type="spellEnd"/>
      <w:r w:rsidRPr="00F75900">
        <w:rPr>
          <w:rFonts w:ascii="Times New Roman" w:hAnsi="Times New Roman" w:cs="Times New Roman"/>
          <w:sz w:val="28"/>
          <w:szCs w:val="28"/>
        </w:rPr>
        <w:t xml:space="preserve">  </w:t>
      </w:r>
      <w:r w:rsidRPr="00F75900">
        <w:rPr>
          <w:rFonts w:ascii="Times New Roman" w:hAnsi="Times New Roman" w:cs="Times New Roman"/>
          <w:color w:val="000000"/>
          <w:position w:val="-6"/>
          <w:sz w:val="28"/>
          <w:szCs w:val="28"/>
          <w:lang w:val="uz-Cyrl-UZ"/>
        </w:rPr>
        <w:object w:dxaOrig="200" w:dyaOrig="340">
          <v:shape id="_x0000_i1065" type="#_x0000_t75" style="width:9.7pt;height:16.6pt" o:ole="">
            <v:imagedata r:id="rId143" o:title=""/>
          </v:shape>
          <o:OLEObject Type="Embed" ProgID="Equation.3" ShapeID="_x0000_i1065" DrawAspect="Content" ObjectID="_1543918077" r:id="rId147"/>
        </w:objec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 xml:space="preserve"> 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ctor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o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>’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shishg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nisbata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neytral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element</w:t>
      </w:r>
      <w:r w:rsidRPr="00F7590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D2364" w:rsidRPr="00F75900" w:rsidRDefault="006D2364" w:rsidP="006D2364">
      <w:pPr>
        <w:shd w:val="clear" w:color="auto" w:fill="FFFFFF"/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4°.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Ha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i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66" type="#_x0000_t75" style="width:12.45pt;height:15.9pt" o:ole="">
            <v:imagedata r:id="rId136" o:title=""/>
          </v:shape>
          <o:OLEObject Type="Embed" ProgID="Equation.DSMT4" ShapeID="_x0000_i1066" DrawAspect="Content" ObjectID="_1543918078" r:id="rId148"/>
        </w:objec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vector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chu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shunday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67" type="#_x0000_t75" style="width:12.45pt;height:15.9pt" o:ole="">
            <v:imagedata r:id="rId149" o:title=""/>
          </v:shape>
          <o:OLEObject Type="Embed" ProgID="Equation.DSMT4" ShapeID="_x0000_i1067" DrawAspect="Content" ObjectID="_1543918079" r:id="rId150"/>
        </w:objec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vector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mavjudk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la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chu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: </w:t>
      </w:r>
    </w:p>
    <w:p w:rsidR="006D2364" w:rsidRPr="00F75900" w:rsidRDefault="006D2364" w:rsidP="006D2364">
      <w:pPr>
        <w:shd w:val="clear" w:color="auto" w:fill="FFFFFF"/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color w:val="000000"/>
          <w:position w:val="-6"/>
          <w:sz w:val="28"/>
          <w:szCs w:val="28"/>
          <w:lang w:val="en-US"/>
        </w:rPr>
        <w:t xml:space="preserve">  </w:t>
      </w:r>
      <w:r w:rsidRPr="00F75900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980" w:dyaOrig="340">
          <v:shape id="_x0000_i1068" type="#_x0000_t75" style="width:48.45pt;height:16.6pt" o:ole="">
            <v:imagedata r:id="rId151" o:title=""/>
          </v:shape>
          <o:OLEObject Type="Embed" ProgID="Equation.DSMT4" ShapeID="_x0000_i1068" DrawAspect="Content" ObjectID="_1543918080" r:id="rId152"/>
        </w:objec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(</w:t>
      </w:r>
      <w:proofErr w:type="spellStart"/>
      <w:proofErr w:type="gram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bunda</w:t>
      </w:r>
      <w:proofErr w:type="spellEnd"/>
      <w:proofErr w:type="gram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69" type="#_x0000_t75" style="width:12.45pt;height:15.9pt" o:ole="">
            <v:imagedata r:id="rId149" o:title=""/>
          </v:shape>
          <o:OLEObject Type="Embed" ProgID="Equation.DSMT4" ShapeID="_x0000_i1069" DrawAspect="Content" ObjectID="_1543918081" r:id="rId153"/>
        </w:objec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n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70" type="#_x0000_t75" style="width:12.45pt;height:15.9pt" o:ole="">
            <v:imagedata r:id="rId136" o:title=""/>
          </v:shape>
          <o:OLEObject Type="Embed" ProgID="Equation.DSMT4" ShapeID="_x0000_i1070" DrawAspect="Content" ObjectID="_1543918082" r:id="rId154"/>
        </w:objec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g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arama-qarsh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kto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deyilad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780" w:dyaOrig="320">
          <v:shape id="_x0000_i1071" type="#_x0000_t75" style="width:38.1pt;height:15.9pt" o:ole="">
            <v:imagedata r:id="rId155" o:title=""/>
          </v:shape>
          <o:OLEObject Type="Embed" ProgID="Equation.DSMT4" ShapeID="_x0000_i1071" DrawAspect="Content" ObjectID="_1543918083" r:id="rId156"/>
        </w:objec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). </w:t>
      </w:r>
    </w:p>
    <w:p w:rsidR="006D2364" w:rsidRPr="00F75900" w:rsidRDefault="006D2364" w:rsidP="006D2364">
      <w:pPr>
        <w:shd w:val="clear" w:color="auto" w:fill="FFFFFF"/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5°.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380" w:dyaOrig="320">
          <v:shape id="_x0000_i1072" type="#_x0000_t75" style="width:69.25pt;height:15.9pt" o:ole="">
            <v:imagedata r:id="rId157" o:title=""/>
          </v:shape>
          <o:OLEObject Type="Embed" ProgID="Equation.DSMT4" ShapeID="_x0000_i1072" DrawAspect="Content" ObjectID="_1543918084" r:id="rId158"/>
        </w:objec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(</w:t>
      </w:r>
      <w:proofErr w:type="spellStart"/>
      <w:proofErr w:type="gram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qo’shishga</w:t>
      </w:r>
      <w:proofErr w:type="spellEnd"/>
      <w:proofErr w:type="gram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nisbata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kommutativ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)</w:t>
      </w:r>
    </w:p>
    <w:p w:rsidR="006D2364" w:rsidRPr="00F75900" w:rsidRDefault="006D2364" w:rsidP="006D2364">
      <w:pPr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lastRenderedPageBreak/>
        <w:t xml:space="preserve">6°.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Ixtiyoriy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60" w:dyaOrig="220">
          <v:shape id="_x0000_i1073" type="#_x0000_t75" style="width:12.45pt;height:11.1pt" o:ole="">
            <v:imagedata r:id="rId159" o:title=""/>
          </v:shape>
          <o:OLEObject Type="Embed" ProgID="Equation.DSMT4" ShapeID="_x0000_i1073" DrawAspect="Content" ObjectID="_1543918085" r:id="rId160"/>
        </w:object>
      </w:r>
      <w:r w:rsidRPr="00F75900">
        <w:rPr>
          <w:rFonts w:ascii="Times New Roman" w:hAnsi="Times New Roman" w:cs="Times New Roman"/>
          <w:color w:val="000000"/>
          <w:position w:val="-6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haqiqiy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son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ixtiyoriy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proofErr w:type="gramEnd"/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74" type="#_x0000_t75" style="width:12.45pt;height:15.9pt" o:ole="">
            <v:imagedata r:id="rId161" o:title=""/>
          </v:shape>
          <o:OLEObject Type="Embed" ProgID="Equation.DSMT4" ShapeID="_x0000_i1074" DrawAspect="Content" ObjectID="_1543918086" r:id="rId162"/>
        </w:objec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,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75" type="#_x0000_t75" style="width:12.45pt;height:15.9pt" o:ole="">
            <v:imagedata r:id="rId163" o:title=""/>
          </v:shape>
          <o:OLEObject Type="Embed" ProgID="Equation.DSMT4" ShapeID="_x0000_i1075" DrawAspect="Content" ObjectID="_1543918087" r:id="rId164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ectorlar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chu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: </w:t>
      </w:r>
      <w:r w:rsidRPr="00F75900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2140" w:dyaOrig="480">
          <v:shape id="_x0000_i1076" type="#_x0000_t75" style="width:107.3pt;height:24.25pt" o:ole="">
            <v:imagedata r:id="rId165" o:title=""/>
          </v:shape>
          <o:OLEObject Type="Embed" ProgID="Equation.DSMT4" ShapeID="_x0000_i1076" DrawAspect="Content" ObjectID="_1543918088" r:id="rId166"/>
        </w:object>
      </w:r>
      <w:r w:rsidR="00A248BD" w:rsidRPr="00F75900">
        <w:rPr>
          <w:rStyle w:val="af3"/>
          <w:rFonts w:ascii="Times New Roman" w:hAnsi="Times New Roman" w:cs="Times New Roman"/>
          <w:position w:val="-18"/>
          <w:sz w:val="28"/>
          <w:szCs w:val="28"/>
          <w:lang w:val="en-US"/>
        </w:rPr>
        <w:footnoteReference w:id="4"/>
      </w:r>
    </w:p>
    <w:p w:rsidR="006D2364" w:rsidRPr="00F75900" w:rsidRDefault="006D2364" w:rsidP="006D2364">
      <w:pPr>
        <w:shd w:val="clear" w:color="auto" w:fill="FFFFFF"/>
        <w:spacing w:line="360" w:lineRule="auto"/>
        <w:ind w:left="545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3891280" cy="1414145"/>
            <wp:effectExtent l="0" t="0" r="0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1280" cy="14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0126" w:rsidRPr="00F75900" w:rsidRDefault="00910126" w:rsidP="006D2364">
      <w:pPr>
        <w:shd w:val="clear" w:color="auto" w:fill="FFFFFF"/>
        <w:spacing w:line="360" w:lineRule="auto"/>
        <w:ind w:left="545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:rsidR="006D2364" w:rsidRPr="00F75900" w:rsidRDefault="006D2364" w:rsidP="006D2364">
      <w:pPr>
        <w:shd w:val="clear" w:color="auto" w:fill="FFFFFF"/>
        <w:spacing w:line="360" w:lineRule="auto"/>
        <w:ind w:left="545"/>
        <w:rPr>
          <w:rFonts w:ascii="Times New Roman" w:hAnsi="Times New Roman" w:cs="Times New Roman"/>
          <w:b/>
          <w:bCs/>
          <w:color w:val="000000"/>
          <w:position w:val="-10"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1°.Itiyoriy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ikk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haqiqiy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372110" cy="201930"/>
            <wp:effectExtent l="0" t="0" r="8890" b="762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son </w:t>
      </w:r>
      <w:proofErr w:type="spellStart"/>
      <w:proofErr w:type="gram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ixtiyoriy</w:t>
      </w:r>
      <w:proofErr w:type="spellEnd"/>
      <w:proofErr w:type="gram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6"/>
          <w:sz w:val="28"/>
          <w:szCs w:val="28"/>
          <w:lang w:eastAsia="ru-RU"/>
        </w:rPr>
        <w:drawing>
          <wp:inline distT="0" distB="0" distL="0" distR="0">
            <wp:extent cx="127635" cy="180975"/>
            <wp:effectExtent l="0" t="0" r="5715" b="9525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position w:val="-6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vector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chu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:    </w:t>
      </w:r>
      <w:r w:rsidRPr="00F75900">
        <w:rPr>
          <w:rFonts w:ascii="Times New Roman" w:hAnsi="Times New Roman" w:cs="Times New Roman"/>
          <w:color w:val="000000"/>
          <w:position w:val="-10"/>
          <w:sz w:val="28"/>
          <w:szCs w:val="28"/>
          <w:lang w:val="en-US"/>
        </w:rPr>
        <w:t xml:space="preserve"> 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1360805" cy="201930"/>
            <wp:effectExtent l="0" t="0" r="0" b="762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80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2364" w:rsidRPr="00F75900" w:rsidRDefault="006D2364" w:rsidP="006D2364">
      <w:pPr>
        <w:shd w:val="clear" w:color="auto" w:fill="FFFFFF"/>
        <w:spacing w:line="360" w:lineRule="auto"/>
        <w:ind w:left="545"/>
        <w:rPr>
          <w:rFonts w:ascii="Times New Roman" w:hAnsi="Times New Roman" w:cs="Times New Roman"/>
          <w:b/>
          <w:bCs/>
          <w:color w:val="000000"/>
          <w:position w:val="-10"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2°. </w:t>
      </w:r>
      <w:proofErr w:type="spellStart"/>
      <w:proofErr w:type="gram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Ixtiyoriy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ikki</w:t>
      </w:r>
      <w:proofErr w:type="spellEnd"/>
      <w:proofErr w:type="gram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haqiqiy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372110" cy="201930"/>
            <wp:effectExtent l="0" t="0" r="8890" b="762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son 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ixtiyoriy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6"/>
          <w:sz w:val="28"/>
          <w:szCs w:val="28"/>
          <w:lang w:eastAsia="ru-RU"/>
        </w:rPr>
        <w:drawing>
          <wp:inline distT="0" distB="0" distL="0" distR="0">
            <wp:extent cx="127635" cy="180975"/>
            <wp:effectExtent l="0" t="0" r="5715" b="9525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vector   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chu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:</w:t>
      </w:r>
      <w:r w:rsidRPr="00F75900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2120" w:dyaOrig="320">
          <v:shape id="_x0000_i1077" type="#_x0000_t75" style="width:106.6pt;height:15.9pt" o:ole="">
            <v:imagedata r:id="rId171" o:title=""/>
          </v:shape>
          <o:OLEObject Type="Embed" ProgID="Equation.3" ShapeID="_x0000_i1077" DrawAspect="Content" ObjectID="_1543918089" r:id="rId172"/>
        </w:object>
      </w:r>
    </w:p>
    <w:p w:rsidR="006D2364" w:rsidRPr="00F75900" w:rsidRDefault="006D2364" w:rsidP="006D2364">
      <w:pPr>
        <w:shd w:val="clear" w:color="auto" w:fill="FFFFFF"/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3°.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Ixtiyoriy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212725" cy="20193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vector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uchu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:  </w:t>
      </w:r>
      <w:r w:rsidRPr="00F75900">
        <w:rPr>
          <w:rFonts w:ascii="Times New Roman" w:hAnsi="Times New Roman" w:cs="Times New Roman"/>
          <w:color w:val="000000"/>
          <w:position w:val="-6"/>
          <w:sz w:val="28"/>
          <w:szCs w:val="28"/>
          <w:lang w:val="en-US"/>
        </w:rPr>
        <w:object w:dxaOrig="1400" w:dyaOrig="279">
          <v:shape id="_x0000_i1078" type="#_x0000_t75" style="width:70.6pt;height:13.85pt" o:ole="">
            <v:imagedata r:id="rId173" o:title=""/>
          </v:shape>
          <o:OLEObject Type="Embed" ProgID="Equation.3" ShapeID="_x0000_i1078" DrawAspect="Content" ObjectID="_1543918090" r:id="rId174"/>
        </w:object>
      </w:r>
    </w:p>
    <w:p w:rsidR="006D2364" w:rsidRPr="00F75900" w:rsidRDefault="00B272B1" w:rsidP="006D2364">
      <w:pPr>
        <w:shd w:val="clear" w:color="auto" w:fill="FFFFFF"/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Группа 57" o:spid="_x0000_s1039" style="position:absolute;left:0;text-align:left;margin-left:25.45pt;margin-top:12.75pt;width:386.15pt;height:216.9pt;z-index:251663360" coordorigin="2394,13418" coordsize="6986,28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">
            <v:shape id="Text Box 16" o:spid="_x0000_s1040" type="#_x0000_t202" style="position:absolute;left:7074;top:15220;width:14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<v:textbox style="mso-next-textbox:#Text Box 16">
                <w:txbxContent>
                  <w:p w:rsidR="006914EE" w:rsidRDefault="006914EE" w:rsidP="006D2364">
                    <w:pPr>
                      <w:rPr>
                        <w:rFonts w:ascii="PANDA Times UZ Lat" w:hAnsi="PANDA Times UZ Lat" w:cs="Times New Roman"/>
                        <w:b/>
                        <w:lang w:val="en-US"/>
                      </w:rPr>
                    </w:pPr>
                  </w:p>
                  <w:p w:rsidR="006914EE" w:rsidRPr="00C33166" w:rsidRDefault="006914EE" w:rsidP="006D2364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lang w:val="en-US"/>
                      </w:rPr>
                    </w:pPr>
                    <w:r w:rsidRPr="00C33166">
                      <w:rPr>
                        <w:rFonts w:ascii="Times New Roman" w:hAnsi="Times New Roman" w:cs="Times New Roman"/>
                        <w:lang w:val="en-US"/>
                      </w:rPr>
                      <w:t xml:space="preserve">8- </w:t>
                    </w:r>
                    <w:proofErr w:type="spellStart"/>
                    <w:proofErr w:type="gramStart"/>
                    <w:r w:rsidRPr="00C33166">
                      <w:rPr>
                        <w:rFonts w:ascii="Times New Roman" w:hAnsi="Times New Roman" w:cs="Times New Roman"/>
                        <w:lang w:val="en-US"/>
                      </w:rPr>
                      <w:t>chizma</w:t>
                    </w:r>
                    <w:proofErr w:type="spellEnd"/>
                    <w:proofErr w:type="gramEnd"/>
                    <w:r w:rsidRPr="00C33166">
                      <w:rPr>
                        <w:rFonts w:ascii="Times New Roman" w:hAnsi="Times New Roman" w:cs="Times New Roman"/>
                        <w:lang w:val="en-US"/>
                      </w:rPr>
                      <w:t xml:space="preserve"> </w:t>
                    </w:r>
                    <w:proofErr w:type="spellStart"/>
                    <w:r w:rsidRPr="00C33166">
                      <w:rPr>
                        <w:rFonts w:ascii="Times New Roman" w:hAnsi="Times New Roman" w:cs="Times New Roman"/>
                        <w:lang w:val="en-US"/>
                      </w:rPr>
                      <w:t>chizma</w:t>
                    </w:r>
                    <w:proofErr w:type="spellEnd"/>
                    <w:r w:rsidRPr="00C33166"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w:t xml:space="preserve"> </w:t>
                    </w:r>
                  </w:p>
                </w:txbxContent>
              </v:textbox>
            </v:shape>
            <v:shape id="Text Box 17" o:spid="_x0000_s1041" type="#_x0000_t202" style="position:absolute;left:2394;top:15517;width:1908;height:7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<v:textbox style="mso-next-textbox:#Text Box 17">
                <w:txbxContent>
                  <w:p w:rsidR="006914EE" w:rsidRDefault="006914EE" w:rsidP="006D2364">
                    <w:pPr>
                      <w:rPr>
                        <w:rFonts w:ascii="PANDA Times UZ Lat" w:hAnsi="PANDA Times UZ Lat" w:cs="Times New Roman"/>
                        <w:b/>
                        <w:sz w:val="28"/>
                        <w:szCs w:val="28"/>
                        <w:lang w:val="en-US"/>
                      </w:rPr>
                    </w:pPr>
                  </w:p>
                  <w:p w:rsidR="006914EE" w:rsidRPr="00CA616E" w:rsidRDefault="006914EE" w:rsidP="00FF160B">
                    <w:pPr>
                      <w:jc w:val="center"/>
                      <w:rPr>
                        <w:rFonts w:ascii="PANDA Times UZ Lat" w:hAnsi="PANDA Times UZ Lat"/>
                      </w:rPr>
                    </w:pPr>
                    <w:r w:rsidRPr="00C33166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7-</w:t>
                    </w:r>
                    <w:proofErr w:type="spellStart"/>
                    <w:r w:rsidRPr="00C33166">
                      <w:rPr>
                        <w:rFonts w:ascii="Times New Roman" w:hAnsi="Times New Roman" w:cs="Times New Roman"/>
                        <w:sz w:val="24"/>
                        <w:szCs w:val="24"/>
                        <w:lang w:val="en-US"/>
                      </w:rPr>
                      <w:t>chizma</w:t>
                    </w:r>
                    <w:proofErr w:type="spellEnd"/>
                    <w:r w:rsidRPr="00CA616E">
                      <w:rPr>
                        <w:rFonts w:ascii="PANDA Times UZ Lat" w:hAnsi="PANDA Times UZ Lat"/>
                        <w:position w:val="-10"/>
                      </w:rPr>
                      <w:object w:dxaOrig="180" w:dyaOrig="340">
                        <v:shape id="_x0000_i1098" type="#_x0000_t75" style="width:9pt;height:16.6pt" o:ole="">
                          <v:imagedata r:id="rId175" o:title=""/>
                        </v:shape>
                        <o:OLEObject Type="Embed" ProgID="Equation.3" ShapeID="_x0000_i1098" DrawAspect="Content" ObjectID="_1543918110" r:id="rId176"/>
                      </w:object>
                    </w:r>
                  </w:p>
                </w:txbxContent>
              </v:textbox>
            </v:shape>
            <v:shape id="Picture 18" o:spid="_x0000_s1042" type="#_x0000_t75" style="position:absolute;left:2525;top:13418;width:6855;height:192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KlWmO/AAAA2wAAAA8AAABkcnMvZG93bnJldi54bWxET0trAjEQvgv+hzBCL6JZC5WyGkUshfbo&#10;g3odNuNmcTPZZuK6/ffNodDjx/debwffqp6iNIENLOYFKOIq2IZrA+fT++wVlCRki21gMvBDAtvN&#10;eLTG0oYHH6g/plrlEJYSDbiUulJrqRx5lHnoiDN3DdFjyjDW2kZ85HDf6ueiWGqPDecGhx3tHVW3&#10;490buMnnod8V7UXkLbovt5++yPfUmKfJsFuBSjSkf/Gf+8MaWOb1+Uv+AXrzC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ipVpjvwAAANsAAAAPAAAAAAAAAAAAAAAAAJ8CAABk&#10;cnMvZG93bnJldi54bWxQSwUGAAAAAAQABAD3AAAAiwMAAAAA&#10;">
              <v:imagedata r:id="rId177" o:title=""/>
            </v:shape>
            <w10:wrap type="square"/>
          </v:group>
        </w:pict>
      </w:r>
    </w:p>
    <w:p w:rsidR="006D2364" w:rsidRPr="00F75900" w:rsidRDefault="006D2364" w:rsidP="006D2364">
      <w:pPr>
        <w:shd w:val="clear" w:color="auto" w:fill="FFFFFF"/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</w:p>
    <w:p w:rsidR="006D2364" w:rsidRPr="00F75900" w:rsidRDefault="006D2364" w:rsidP="006D2364">
      <w:pPr>
        <w:shd w:val="clear" w:color="auto" w:fill="FFFFFF"/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</w:p>
    <w:p w:rsidR="006D2364" w:rsidRPr="00F75900" w:rsidRDefault="006D2364" w:rsidP="006D2364">
      <w:pPr>
        <w:shd w:val="clear" w:color="auto" w:fill="FFFFFF"/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</w:p>
    <w:p w:rsidR="006D2364" w:rsidRPr="00F75900" w:rsidRDefault="006D2364" w:rsidP="006D2364">
      <w:pPr>
        <w:shd w:val="clear" w:color="auto" w:fill="FFFFFF"/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</w:p>
    <w:p w:rsidR="006D2364" w:rsidRPr="00F75900" w:rsidRDefault="006D2364" w:rsidP="006D2364">
      <w:pPr>
        <w:shd w:val="clear" w:color="auto" w:fill="FFFFFF"/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</w:p>
    <w:p w:rsidR="00910126" w:rsidRPr="00F75900" w:rsidRDefault="00910126" w:rsidP="006D2364">
      <w:pPr>
        <w:shd w:val="clear" w:color="auto" w:fill="FFFFFF"/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</w:p>
    <w:p w:rsidR="006D2364" w:rsidRPr="00F75900" w:rsidRDefault="006D2364" w:rsidP="006D2364">
      <w:pPr>
        <w:shd w:val="clear" w:color="auto" w:fill="FFFFFF"/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Isbot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. 1, 2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xossalarning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isbotini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7, 8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chizmalarda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ko’rish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mumkin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</w:p>
    <w:p w:rsidR="006D2364" w:rsidRPr="00F75900" w:rsidRDefault="006D2364" w:rsidP="006D2364">
      <w:pPr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sz w:val="28"/>
          <w:szCs w:val="28"/>
          <w:lang w:val="en-US"/>
        </w:rPr>
        <w:lastRenderedPageBreak/>
        <w:t>3</w:t>
      </w:r>
      <w:r w:rsidRPr="00F75900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0</w: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8</w:t>
      </w:r>
      <w:r w:rsidRPr="00F75900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0</w: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xossa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ravsh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>. 4</w:t>
      </w:r>
      <w:r w:rsidRPr="00F75900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0</w: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g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qaraylik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Agar </w:t>
      </w:r>
      <w:r w:rsidRPr="00F75900">
        <w:rPr>
          <w:rFonts w:ascii="Times New Roman" w:hAnsi="Times New Roman" w:cs="Times New Roman"/>
          <w:b/>
          <w:b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542290" cy="23368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sa</w:t>
      </w:r>
      <w:proofErr w:type="spellEnd"/>
      <w:proofErr w:type="gramStart"/>
      <w:r w:rsidRPr="00F75900">
        <w:rPr>
          <w:rFonts w:ascii="Times New Roman" w:hAnsi="Times New Roman" w:cs="Times New Roman"/>
          <w:sz w:val="28"/>
          <w:szCs w:val="28"/>
          <w:lang w:val="en-US"/>
        </w:rPr>
        <w:t>,  -</w:t>
      </w:r>
      <w:proofErr w:type="gram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212725" cy="20193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sifatida</w:t>
      </w:r>
      <w:proofErr w:type="spellEnd"/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color w:val="000000"/>
          <w:position w:val="-6"/>
          <w:sz w:val="28"/>
          <w:szCs w:val="28"/>
          <w:lang w:val="en-US"/>
        </w:rPr>
        <w:object w:dxaOrig="480" w:dyaOrig="360">
          <v:shape id="_x0000_i1079" type="#_x0000_t75" style="width:24.25pt;height:18.7pt" o:ole="">
            <v:imagedata r:id="rId179" o:title=""/>
          </v:shape>
          <o:OLEObject Type="Embed" ProgID="Equation.3" ShapeID="_x0000_i1079" DrawAspect="Content" ObjectID="_1543918091" r:id="rId180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n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olish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mumki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larn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qo’shish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a’rifig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asos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6D2364" w:rsidRPr="00F75900" w:rsidRDefault="006D2364" w:rsidP="006D2364">
      <w:pPr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212725" cy="201930"/>
            <wp:effectExtent l="0" t="0" r="0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>+(</w: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F75900">
        <w:rPr>
          <w:rFonts w:ascii="Times New Roman" w:hAnsi="Times New Roman" w:cs="Times New Roman"/>
          <w:b/>
          <w:bCs/>
          <w:noProof/>
          <w:color w:val="000000"/>
          <w:position w:val="-10"/>
          <w:sz w:val="28"/>
          <w:szCs w:val="28"/>
          <w:lang w:eastAsia="ru-RU"/>
        </w:rPr>
        <w:drawing>
          <wp:inline distT="0" distB="0" distL="0" distR="0">
            <wp:extent cx="212725" cy="20193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)= </w:t>
      </w:r>
      <w:r w:rsidRPr="00F75900">
        <w:rPr>
          <w:rFonts w:ascii="Times New Roman" w:hAnsi="Times New Roman" w:cs="Times New Roman"/>
          <w:b/>
          <w:b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287020" cy="233680"/>
            <wp:effectExtent l="0" t="0" r="0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+</w:t>
      </w:r>
      <w:r w:rsidRPr="00F75900">
        <w:rPr>
          <w:rFonts w:ascii="Times New Roman" w:hAnsi="Times New Roman" w:cs="Times New Roman"/>
          <w:b/>
          <w:b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308610" cy="233680"/>
            <wp:effectExtent l="0" t="0" r="0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Pr="00F75900">
        <w:rPr>
          <w:rFonts w:ascii="Times New Roman" w:hAnsi="Times New Roman" w:cs="Times New Roman"/>
          <w:b/>
          <w:bCs/>
          <w:noProof/>
          <w:position w:val="-4"/>
          <w:sz w:val="28"/>
          <w:szCs w:val="28"/>
          <w:lang w:eastAsia="ru-RU"/>
        </w:rPr>
        <w:drawing>
          <wp:inline distT="0" distB="0" distL="0" distR="0">
            <wp:extent cx="329565" cy="212725"/>
            <wp:effectExtent l="0" t="0" r="0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Pr="00F75900">
        <w:rPr>
          <w:rFonts w:ascii="Times New Roman" w:hAnsi="Times New Roman" w:cs="Times New Roman"/>
          <w:b/>
          <w:b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27635" cy="212725"/>
            <wp:effectExtent l="0" t="0" r="5715" b="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6D2364" w:rsidRPr="00F75900" w:rsidRDefault="006D2364" w:rsidP="006D2364">
      <w:pPr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F75900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0</w: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>, 6</w:t>
      </w:r>
      <w:r w:rsidRPr="00F75900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0</w: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>, 7</w:t>
      </w:r>
      <w:r w:rsidRPr="00F75900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0</w: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xossalarn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alaba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mustaqil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ish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sifatid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o’rgan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6D2364" w:rsidRPr="00F75900" w:rsidRDefault="006D2364" w:rsidP="006D2364">
      <w:pPr>
        <w:spacing w:line="360" w:lineRule="auto"/>
        <w:ind w:firstLine="545"/>
        <w:jc w:val="center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larning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chiziq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g’liqlig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D2364" w:rsidRPr="00F75900" w:rsidRDefault="006D2364" w:rsidP="006D2364">
      <w:pPr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a’rif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Ixtiyoriy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300" w:dyaOrig="380">
          <v:shape id="_x0000_i1080" type="#_x0000_t75" style="width:64.4pt;height:19.4pt" o:ole="">
            <v:imagedata r:id="rId185" o:title=""/>
          </v:shape>
          <o:OLEObject Type="Embed" ProgID="Equation.DSMT4" ShapeID="_x0000_i1080" DrawAspect="Content" ObjectID="_1543918092" r:id="rId186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sistemas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proofErr w:type="gram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20" w:dyaOrig="360">
          <v:shape id="_x0000_i1081" type="#_x0000_t75" style="width:56.1pt;height:18.7pt" o:ole="">
            <v:imagedata r:id="rId187" o:title=""/>
          </v:shape>
          <o:OLEObject Type="Embed" ProgID="Equation.DSMT4" ShapeID="_x0000_i1081" DrawAspect="Content" ObjectID="_1543918093" r:id="rId188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haqiqiy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son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eril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si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D2364" w:rsidRPr="00F75900" w:rsidRDefault="006D2364" w:rsidP="006D2364">
      <w:pPr>
        <w:spacing w:line="360" w:lineRule="auto"/>
        <w:ind w:firstLine="545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680" w:dyaOrig="400">
          <v:shape id="_x0000_i1082" type="#_x0000_t75" style="width:134.3pt;height:20.1pt" o:ole="">
            <v:imagedata r:id="rId189" o:title=""/>
          </v:shape>
          <o:OLEObject Type="Embed" ProgID="Equation.DSMT4" ShapeID="_x0000_i1082" DrawAspect="Content" ObjectID="_1543918094" r:id="rId190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     </w:t>
      </w:r>
    </w:p>
    <w:p w:rsidR="006D2364" w:rsidRPr="00F75900" w:rsidRDefault="006D2364" w:rsidP="006D2364">
      <w:p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proofErr w:type="gram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ni</w:t>
      </w:r>
      <w:proofErr w:type="spellEnd"/>
      <w:proofErr w:type="gram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eril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83" type="#_x0000_t75" style="width:12.45pt;height:15.9pt" o:ole="">
            <v:imagedata r:id="rId191" o:title=""/>
          </v:shape>
          <o:OLEObject Type="Embed" ProgID="Equation.DSMT4" ShapeID="_x0000_i1083" DrawAspect="Content" ObjectID="_1543918095" r:id="rId192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larning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chiziq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ombinatsiyas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deyil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und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84" type="#_x0000_t75" style="width:12.45pt;height:15.9pt" o:ole="">
            <v:imagedata r:id="rId191" o:title=""/>
          </v:shape>
          <o:OLEObject Type="Embed" ProgID="Equation.DSMT4" ShapeID="_x0000_i1084" DrawAspect="Content" ObjectID="_1543918096" r:id="rId193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F75900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20" w:dyaOrig="360">
          <v:shape id="_x0000_i1085" type="#_x0000_t75" style="width:56.1pt;height:18.7pt" o:ole="">
            <v:imagedata r:id="rId187" o:title=""/>
          </v:shape>
          <o:OLEObject Type="Embed" ProgID="Equation.DSMT4" ShapeID="_x0000_i1085" DrawAspect="Content" ObjectID="_1543918097" r:id="rId194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sistemas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orqa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chiziq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ifodalan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deyil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F75900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20" w:dyaOrig="360">
          <v:shape id="_x0000_i1086" type="#_x0000_t75" style="width:56.1pt;height:18.7pt" o:ole="">
            <v:imagedata r:id="rId187" o:title=""/>
          </v:shape>
          <o:OLEObject Type="Embed" ProgID="Equation.DSMT4" ShapeID="_x0000_i1086" DrawAspect="Content" ObjectID="_1543918098" r:id="rId195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son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chiziq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ombinatsiy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oeffitsentlar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deyil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D2364" w:rsidRPr="00F75900" w:rsidRDefault="006D2364" w:rsidP="006D2364">
      <w:pPr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12-ta’rif.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Ixtiyoriy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87" type="#_x0000_t75" style="width:12.45pt;height:15.9pt" o:ole="">
            <v:imagedata r:id="rId196" o:title=""/>
          </v:shape>
          <o:OLEObject Type="Embed" ProgID="Equation.DSMT4" ShapeID="_x0000_i1087" DrawAspect="Content" ObjectID="_1543918099" r:id="rId197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proofErr w:type="gram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88" type="#_x0000_t75" style="width:12.45pt;height:15.9pt" o:ole="">
            <v:imagedata r:id="rId198" o:title=""/>
          </v:shape>
          <o:OLEObject Type="Embed" ProgID="Equation.DSMT4" ShapeID="_x0000_i1088" DrawAspect="Content" ObjectID="_1543918100" r:id="rId199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larning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 </w:t>
      </w:r>
      <w:r w:rsidRPr="00F75900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520" w:dyaOrig="360">
          <v:shape id="_x0000_i1089" type="#_x0000_t75" style="width:26.3pt;height:18.7pt" o:ole="">
            <v:imagedata r:id="rId200" o:title=""/>
          </v:shape>
          <o:OLEObject Type="Embed" ProgID="Equation.DSMT4" ShapeID="_x0000_i1089" DrawAspect="Content" ObjectID="_1543918101" r:id="rId201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haqiqiy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son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l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eril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chiziq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ombinatsiyas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6D2364" w:rsidRPr="00F75900" w:rsidRDefault="006D2364" w:rsidP="006D2364">
      <w:pPr>
        <w:spacing w:line="360" w:lineRule="auto"/>
        <w:ind w:firstLine="545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59" w:dyaOrig="400">
          <v:shape id="_x0000_i1090" type="#_x0000_t75" style="width:67.15pt;height:20.1pt" o:ole="">
            <v:imagedata r:id="rId202" o:title=""/>
          </v:shape>
          <o:OLEObject Type="Embed" ProgID="Equation.DSMT4" ShapeID="_x0000_i1090" DrawAspect="Content" ObjectID="_1543918102" r:id="rId203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     (3.3)</w:t>
      </w:r>
    </w:p>
    <w:p w:rsidR="006D2364" w:rsidRPr="00F75900" w:rsidRDefault="006D2364" w:rsidP="006D2364">
      <w:p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proofErr w:type="gram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oeffitsentlarning</w:t>
      </w:r>
      <w:proofErr w:type="spellEnd"/>
      <w:proofErr w:type="gram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amid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ttas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nold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farq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gand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(3.3)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ajarils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, u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91" type="#_x0000_t75" style="width:12.45pt;height:15.9pt" o:ole="">
            <v:imagedata r:id="rId196" o:title=""/>
          </v:shape>
          <o:OLEObject Type="Embed" ProgID="Equation.DSMT4" ShapeID="_x0000_i1091" DrawAspect="Content" ObjectID="_1543918103" r:id="rId204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92" type="#_x0000_t75" style="width:12.45pt;height:15.9pt" o:ole="">
            <v:imagedata r:id="rId198" o:title=""/>
          </v:shape>
          <o:OLEObject Type="Embed" ProgID="Equation.DSMT4" ShapeID="_x0000_i1092" DrawAspect="Content" ObjectID="_1543918104" r:id="rId205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sistemas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chiziq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g’liq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deyil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6D2364" w:rsidRPr="00F75900" w:rsidRDefault="006D2364" w:rsidP="006D2364">
      <w:pPr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Agar (3.3)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englik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520" w:dyaOrig="360">
          <v:shape id="_x0000_i1093" type="#_x0000_t75" style="width:26.3pt;height:18.7pt" o:ole="">
            <v:imagedata r:id="rId200" o:title=""/>
          </v:shape>
          <o:OLEObject Type="Embed" ProgID="Equation.DSMT4" ShapeID="_x0000_i1093" DrawAspect="Content" ObjectID="_1543918105" r:id="rId206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sonlarning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hammas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nolg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eng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gandagin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o’rin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s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94" type="#_x0000_t75" style="width:12.45pt;height:15.9pt" o:ole="">
            <v:imagedata r:id="rId196" o:title=""/>
          </v:shape>
          <o:OLEObject Type="Embed" ProgID="Equation.DSMT4" ShapeID="_x0000_i1094" DrawAspect="Content" ObjectID="_1543918106" r:id="rId207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proofErr w:type="gram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20">
          <v:shape id="_x0000_i1095" type="#_x0000_t75" style="width:12.45pt;height:15.9pt" o:ole="">
            <v:imagedata r:id="rId198" o:title=""/>
          </v:shape>
          <o:OLEObject Type="Embed" ProgID="Equation.DSMT4" ShapeID="_x0000_i1095" DrawAspect="Content" ObjectID="_1543918107" r:id="rId208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sistemas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chiziq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erk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deyil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910126" w:rsidRPr="00F75900">
        <w:rPr>
          <w:rStyle w:val="af3"/>
          <w:rFonts w:ascii="Times New Roman" w:hAnsi="Times New Roman" w:cs="Times New Roman"/>
          <w:sz w:val="28"/>
          <w:szCs w:val="28"/>
          <w:lang w:val="en-US"/>
        </w:rPr>
        <w:footnoteReference w:id="5"/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6D2364" w:rsidRPr="00F75900" w:rsidRDefault="006D2364" w:rsidP="006D2364">
      <w:pPr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1.2-teorema. Agar (3.1)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sistemasining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ro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nol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s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u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u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sistemas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chiziq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g’liq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6D2364" w:rsidRPr="00F75900" w:rsidRDefault="006D2364" w:rsidP="006D2364">
      <w:pPr>
        <w:spacing w:line="360" w:lineRule="auto"/>
        <w:ind w:firstLine="545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Isbot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Faraz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qilaylik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36245" cy="255270"/>
            <wp:effectExtent l="0" t="0" r="1905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si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u </w:t>
      </w:r>
      <w:proofErr w:type="spellStart"/>
      <w:proofErr w:type="gramStart"/>
      <w:r w:rsidRPr="00F75900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End"/>
      <w:r w:rsidRPr="00F75900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940" w:dyaOrig="360">
          <v:shape id="_x0000_i1096" type="#_x0000_t75" style="width:196.6pt;height:18.7pt" o:ole="">
            <v:imagedata r:id="rId210" o:title=""/>
          </v:shape>
          <o:OLEObject Type="Embed" ProgID="Equation.3" ShapeID="_x0000_i1096" DrawAspect="Content" ObjectID="_1543918108" r:id="rId211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son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75900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680" w:dyaOrig="400">
          <v:shape id="_x0000_i1097" type="#_x0000_t75" style="width:134.3pt;height:20.1pt" o:ole="">
            <v:imagedata r:id="rId212" o:title=""/>
          </v:shape>
          <o:OLEObject Type="Embed" ProgID="Equation.3" ShapeID="_x0000_i1097" DrawAspect="Content" ObjectID="_1543918109" r:id="rId213"/>
        </w:object>
      </w: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lastRenderedPageBreak/>
        <w:t>munosabat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o’rin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Demak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a’rifg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asos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(3.1)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sistemas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chiziq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g’liq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D2364" w:rsidRPr="00F75900" w:rsidRDefault="006D2364" w:rsidP="006D2364">
      <w:pPr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Quyidag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eoremalarn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talaba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o’zlar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isbotlasi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D2364" w:rsidRPr="00F75900" w:rsidRDefault="006D2364" w:rsidP="006D2364">
      <w:pPr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1.2-teorema. Agar (3.1)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l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sistemas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chiziq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g’liq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s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sistemaning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amid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itt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uning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qolga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lar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orqa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chiziq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ifodalanad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D2364" w:rsidRPr="00F75900" w:rsidRDefault="006D2364" w:rsidP="006D2364">
      <w:pPr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1.3-teorema.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Ikkit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chiziq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g’liq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ish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ularning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olline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ish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zaru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etar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D2364" w:rsidRPr="00910126" w:rsidRDefault="006D2364" w:rsidP="006D2364">
      <w:pPr>
        <w:spacing w:line="360" w:lineRule="auto"/>
        <w:ind w:firstLine="545"/>
        <w:jc w:val="both"/>
        <w:rPr>
          <w:rFonts w:ascii="Times New Roman" w:hAnsi="Times New Roman" w:cs="Times New Roman"/>
          <w:lang w:val="en-US"/>
        </w:rPr>
      </w:pPr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1.4-teorema.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Ucht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ekto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chiziq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g’liq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ish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ularning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komplana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bo’lish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zarur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F75900">
        <w:rPr>
          <w:rFonts w:ascii="Times New Roman" w:hAnsi="Times New Roman" w:cs="Times New Roman"/>
          <w:sz w:val="28"/>
          <w:szCs w:val="28"/>
          <w:lang w:val="en-US"/>
        </w:rPr>
        <w:t>etarli</w:t>
      </w:r>
      <w:proofErr w:type="spellEnd"/>
      <w:r w:rsidRPr="00F7590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966F1D" w:rsidRPr="00910126" w:rsidRDefault="00966F1D" w:rsidP="006D2364">
      <w:pPr>
        <w:spacing w:line="240" w:lineRule="auto"/>
        <w:ind w:firstLine="54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sectPr w:rsidR="00966F1D" w:rsidRPr="00910126" w:rsidSect="006C21C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72B1" w:rsidRDefault="00B272B1" w:rsidP="00B82F2F">
      <w:pPr>
        <w:spacing w:after="0" w:line="240" w:lineRule="auto"/>
      </w:pPr>
      <w:r>
        <w:separator/>
      </w:r>
    </w:p>
  </w:endnote>
  <w:endnote w:type="continuationSeparator" w:id="0">
    <w:p w:rsidR="00B272B1" w:rsidRDefault="00B272B1" w:rsidP="00B82F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ANDA Times UZ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alticaTAD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PANDA Times UZ Lat">
    <w:altName w:val="Century Gothic"/>
    <w:charset w:val="00"/>
    <w:family w:val="swiss"/>
    <w:pitch w:val="variable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72B1" w:rsidRDefault="00B272B1" w:rsidP="00B82F2F">
      <w:pPr>
        <w:spacing w:after="0" w:line="240" w:lineRule="auto"/>
      </w:pPr>
      <w:r>
        <w:separator/>
      </w:r>
    </w:p>
  </w:footnote>
  <w:footnote w:type="continuationSeparator" w:id="0">
    <w:p w:rsidR="00B272B1" w:rsidRDefault="00B272B1" w:rsidP="00B82F2F">
      <w:pPr>
        <w:spacing w:after="0" w:line="240" w:lineRule="auto"/>
      </w:pPr>
      <w:r>
        <w:continuationSeparator/>
      </w:r>
    </w:p>
  </w:footnote>
  <w:footnote w:id="1">
    <w:p w:rsidR="006914EE" w:rsidRPr="00F75900" w:rsidRDefault="006914EE">
      <w:pPr>
        <w:pStyle w:val="af1"/>
        <w:rPr>
          <w:sz w:val="22"/>
          <w:szCs w:val="22"/>
          <w:lang w:val="en-US"/>
        </w:rPr>
      </w:pPr>
      <w:r>
        <w:rPr>
          <w:rStyle w:val="af3"/>
        </w:rPr>
        <w:footnoteRef/>
      </w:r>
      <w:r w:rsidRPr="00B82F2F">
        <w:rPr>
          <w:lang w:val="en-US"/>
        </w:rPr>
        <w:t xml:space="preserve"> </w:t>
      </w:r>
      <w:r w:rsidRPr="00F75900">
        <w:rPr>
          <w:sz w:val="22"/>
          <w:szCs w:val="22"/>
          <w:lang w:val="en-US"/>
        </w:rPr>
        <w:t xml:space="preserve">Mathematical Literacy for Humanists, Herbert </w:t>
      </w:r>
      <w:proofErr w:type="spellStart"/>
      <w:r w:rsidRPr="00F75900">
        <w:rPr>
          <w:sz w:val="22"/>
          <w:szCs w:val="22"/>
          <w:lang w:val="en-US"/>
        </w:rPr>
        <w:t>Gintis</w:t>
      </w:r>
      <w:proofErr w:type="spellEnd"/>
      <w:r w:rsidRPr="00F75900">
        <w:rPr>
          <w:sz w:val="22"/>
          <w:szCs w:val="22"/>
          <w:lang w:val="en-US"/>
        </w:rPr>
        <w:t>, 73-80</w:t>
      </w:r>
      <w:r w:rsidR="00F75900" w:rsidRPr="00F75900">
        <w:rPr>
          <w:sz w:val="22"/>
          <w:szCs w:val="22"/>
          <w:lang w:val="en-US"/>
        </w:rPr>
        <w:t xml:space="preserve">, </w:t>
      </w:r>
      <w:proofErr w:type="spellStart"/>
      <w:r w:rsidR="00F75900" w:rsidRPr="00F75900">
        <w:rPr>
          <w:sz w:val="22"/>
          <w:szCs w:val="22"/>
          <w:lang w:val="en-US"/>
        </w:rPr>
        <w:t>mazmun</w:t>
      </w:r>
      <w:proofErr w:type="spellEnd"/>
      <w:r w:rsidR="00F75900" w:rsidRPr="00F75900">
        <w:rPr>
          <w:sz w:val="22"/>
          <w:szCs w:val="22"/>
          <w:lang w:val="en-US"/>
        </w:rPr>
        <w:t xml:space="preserve"> – </w:t>
      </w:r>
      <w:proofErr w:type="spellStart"/>
      <w:r w:rsidR="00F75900" w:rsidRPr="00F75900">
        <w:rPr>
          <w:sz w:val="22"/>
          <w:szCs w:val="22"/>
          <w:lang w:val="en-US"/>
        </w:rPr>
        <w:t>mohiyatidan</w:t>
      </w:r>
      <w:proofErr w:type="spellEnd"/>
      <w:r w:rsidR="00F75900" w:rsidRPr="00F75900">
        <w:rPr>
          <w:sz w:val="22"/>
          <w:szCs w:val="22"/>
          <w:lang w:val="en-US"/>
        </w:rPr>
        <w:t xml:space="preserve"> </w:t>
      </w:r>
      <w:proofErr w:type="spellStart"/>
      <w:r w:rsidR="00F75900" w:rsidRPr="00F75900">
        <w:rPr>
          <w:sz w:val="22"/>
          <w:szCs w:val="22"/>
          <w:lang w:val="en-US"/>
        </w:rPr>
        <w:t>foydalanildi</w:t>
      </w:r>
      <w:proofErr w:type="spellEnd"/>
    </w:p>
  </w:footnote>
  <w:footnote w:id="2">
    <w:p w:rsidR="006914EE" w:rsidRPr="00F75900" w:rsidRDefault="006914EE">
      <w:pPr>
        <w:pStyle w:val="af1"/>
        <w:rPr>
          <w:sz w:val="24"/>
          <w:szCs w:val="24"/>
          <w:lang w:val="en-US"/>
        </w:rPr>
      </w:pPr>
      <w:r>
        <w:rPr>
          <w:rStyle w:val="af3"/>
        </w:rPr>
        <w:footnoteRef/>
      </w:r>
      <w:r w:rsidRPr="00B82F2F">
        <w:rPr>
          <w:lang w:val="en-US"/>
        </w:rPr>
        <w:t xml:space="preserve"> </w:t>
      </w:r>
      <w:r w:rsidRPr="00F75900">
        <w:rPr>
          <w:sz w:val="22"/>
          <w:szCs w:val="22"/>
          <w:lang w:val="en-US"/>
        </w:rPr>
        <w:t xml:space="preserve">Mathematical Literacy for Humanists, Herbert </w:t>
      </w:r>
      <w:proofErr w:type="spellStart"/>
      <w:r w:rsidRPr="00F75900">
        <w:rPr>
          <w:sz w:val="22"/>
          <w:szCs w:val="22"/>
          <w:lang w:val="en-US"/>
        </w:rPr>
        <w:t>Gintis</w:t>
      </w:r>
      <w:proofErr w:type="spellEnd"/>
      <w:r w:rsidRPr="00F75900">
        <w:rPr>
          <w:sz w:val="22"/>
          <w:szCs w:val="22"/>
          <w:lang w:val="en-US"/>
        </w:rPr>
        <w:t>, 73-80</w:t>
      </w:r>
      <w:r w:rsidR="00F75900" w:rsidRPr="00F75900">
        <w:rPr>
          <w:sz w:val="22"/>
          <w:szCs w:val="22"/>
          <w:lang w:val="en-US"/>
        </w:rPr>
        <w:t xml:space="preserve">. </w:t>
      </w:r>
      <w:proofErr w:type="spellStart"/>
      <w:r w:rsidR="00F75900" w:rsidRPr="00F75900">
        <w:rPr>
          <w:sz w:val="22"/>
          <w:szCs w:val="22"/>
          <w:lang w:val="en-US"/>
        </w:rPr>
        <w:t>mazmun</w:t>
      </w:r>
      <w:proofErr w:type="spellEnd"/>
      <w:r w:rsidR="00F75900" w:rsidRPr="00F75900">
        <w:rPr>
          <w:sz w:val="22"/>
          <w:szCs w:val="22"/>
          <w:lang w:val="en-US"/>
        </w:rPr>
        <w:t xml:space="preserve"> – </w:t>
      </w:r>
      <w:proofErr w:type="spellStart"/>
      <w:r w:rsidR="00F75900" w:rsidRPr="00F75900">
        <w:rPr>
          <w:sz w:val="22"/>
          <w:szCs w:val="22"/>
          <w:lang w:val="en-US"/>
        </w:rPr>
        <w:t>mohiyatidan</w:t>
      </w:r>
      <w:proofErr w:type="spellEnd"/>
      <w:r w:rsidR="00F75900" w:rsidRPr="00F75900">
        <w:rPr>
          <w:sz w:val="22"/>
          <w:szCs w:val="22"/>
          <w:lang w:val="en-US"/>
        </w:rPr>
        <w:t xml:space="preserve"> </w:t>
      </w:r>
      <w:proofErr w:type="spellStart"/>
      <w:r w:rsidR="00F75900" w:rsidRPr="00F75900">
        <w:rPr>
          <w:sz w:val="22"/>
          <w:szCs w:val="22"/>
          <w:lang w:val="en-US"/>
        </w:rPr>
        <w:t>foydalanildi</w:t>
      </w:r>
      <w:proofErr w:type="spellEnd"/>
    </w:p>
  </w:footnote>
  <w:footnote w:id="3">
    <w:p w:rsidR="006914EE" w:rsidRPr="00B82F2F" w:rsidRDefault="006914EE" w:rsidP="00B82F2F">
      <w:pPr>
        <w:tabs>
          <w:tab w:val="left" w:pos="1222"/>
        </w:tabs>
        <w:spacing w:line="360" w:lineRule="auto"/>
        <w:ind w:firstLine="545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Style w:val="af3"/>
        </w:rPr>
        <w:footnoteRef/>
      </w:r>
      <w:r w:rsidRPr="00B82F2F">
        <w:rPr>
          <w:lang w:val="en-US"/>
        </w:rPr>
        <w:t xml:space="preserve"> </w:t>
      </w:r>
      <w:r w:rsidRPr="00F75900">
        <w:rPr>
          <w:rFonts w:ascii="Times New Roman" w:hAnsi="Times New Roman" w:cs="Times New Roman"/>
          <w:lang w:val="en-US"/>
        </w:rPr>
        <w:t xml:space="preserve">Introduction to Calculus Volume II. </w:t>
      </w:r>
      <w:proofErr w:type="spellStart"/>
      <w:r w:rsidRPr="00F75900">
        <w:rPr>
          <w:rFonts w:ascii="Times New Roman" w:hAnsi="Times New Roman" w:cs="Times New Roman"/>
          <w:lang w:val="en-US"/>
        </w:rPr>
        <w:t>pp</w:t>
      </w:r>
      <w:proofErr w:type="spellEnd"/>
      <w:r w:rsidRPr="00F75900">
        <w:rPr>
          <w:rFonts w:ascii="Times New Roman" w:hAnsi="Times New Roman" w:cs="Times New Roman"/>
          <w:lang w:val="en-US"/>
        </w:rPr>
        <w:t xml:space="preserve"> 1</w:t>
      </w:r>
      <w:r w:rsidR="00F75900" w:rsidRPr="00F75900">
        <w:rPr>
          <w:lang w:val="en-US"/>
        </w:rPr>
        <w:t xml:space="preserve"> </w:t>
      </w:r>
      <w:proofErr w:type="spellStart"/>
      <w:r w:rsidR="00F75900" w:rsidRPr="00F75900">
        <w:rPr>
          <w:lang w:val="en-US"/>
        </w:rPr>
        <w:t>mazmun</w:t>
      </w:r>
      <w:proofErr w:type="spellEnd"/>
      <w:r w:rsidR="00F75900" w:rsidRPr="00F75900">
        <w:rPr>
          <w:lang w:val="en-US"/>
        </w:rPr>
        <w:t xml:space="preserve"> – </w:t>
      </w:r>
      <w:proofErr w:type="spellStart"/>
      <w:r w:rsidR="00F75900" w:rsidRPr="00F75900">
        <w:rPr>
          <w:lang w:val="en-US"/>
        </w:rPr>
        <w:t>mohiyatidan</w:t>
      </w:r>
      <w:proofErr w:type="spellEnd"/>
      <w:r w:rsidR="00F75900" w:rsidRPr="00F75900">
        <w:rPr>
          <w:lang w:val="en-US"/>
        </w:rPr>
        <w:t xml:space="preserve"> </w:t>
      </w:r>
      <w:proofErr w:type="spellStart"/>
      <w:r w:rsidR="00F75900" w:rsidRPr="00F75900">
        <w:rPr>
          <w:lang w:val="en-US"/>
        </w:rPr>
        <w:t>foydalanildi</w:t>
      </w:r>
      <w:proofErr w:type="spellEnd"/>
    </w:p>
    <w:p w:rsidR="006914EE" w:rsidRPr="00B82F2F" w:rsidRDefault="006914EE">
      <w:pPr>
        <w:pStyle w:val="af1"/>
        <w:rPr>
          <w:lang w:val="en-US"/>
        </w:rPr>
      </w:pPr>
    </w:p>
  </w:footnote>
  <w:footnote w:id="4">
    <w:p w:rsidR="006914EE" w:rsidRPr="00A248BD" w:rsidRDefault="006914EE">
      <w:pPr>
        <w:pStyle w:val="af1"/>
        <w:rPr>
          <w:lang w:val="en-US"/>
        </w:rPr>
      </w:pPr>
      <w:r>
        <w:rPr>
          <w:rStyle w:val="af3"/>
        </w:rPr>
        <w:footnoteRef/>
      </w:r>
      <w:r w:rsidRPr="00A248BD">
        <w:rPr>
          <w:lang w:val="en-US"/>
        </w:rPr>
        <w:t xml:space="preserve"> </w:t>
      </w:r>
      <w:r w:rsidRPr="00F75900">
        <w:rPr>
          <w:sz w:val="22"/>
          <w:szCs w:val="22"/>
          <w:lang w:val="en-US"/>
        </w:rPr>
        <w:t xml:space="preserve">Introduction to Calculus Volume II. </w:t>
      </w:r>
      <w:proofErr w:type="spellStart"/>
      <w:r w:rsidRPr="00F75900">
        <w:rPr>
          <w:sz w:val="22"/>
          <w:szCs w:val="22"/>
          <w:lang w:val="en-US"/>
        </w:rPr>
        <w:t>pp</w:t>
      </w:r>
      <w:proofErr w:type="spellEnd"/>
      <w:r w:rsidRPr="00F75900">
        <w:rPr>
          <w:sz w:val="22"/>
          <w:szCs w:val="22"/>
          <w:lang w:val="en-US"/>
        </w:rPr>
        <w:t xml:space="preserve"> 3-4</w:t>
      </w:r>
      <w:r w:rsidR="00F75900" w:rsidRPr="00F75900">
        <w:rPr>
          <w:sz w:val="22"/>
          <w:szCs w:val="22"/>
          <w:lang w:val="en-US"/>
        </w:rPr>
        <w:t xml:space="preserve"> </w:t>
      </w:r>
      <w:proofErr w:type="spellStart"/>
      <w:r w:rsidR="00F75900" w:rsidRPr="00F75900">
        <w:rPr>
          <w:sz w:val="22"/>
          <w:szCs w:val="22"/>
          <w:lang w:val="en-US"/>
        </w:rPr>
        <w:t>mazmun</w:t>
      </w:r>
      <w:proofErr w:type="spellEnd"/>
      <w:r w:rsidR="00F75900" w:rsidRPr="00F75900">
        <w:rPr>
          <w:sz w:val="22"/>
          <w:szCs w:val="22"/>
          <w:lang w:val="en-US"/>
        </w:rPr>
        <w:t xml:space="preserve"> – </w:t>
      </w:r>
      <w:proofErr w:type="spellStart"/>
      <w:r w:rsidR="00F75900" w:rsidRPr="00F75900">
        <w:rPr>
          <w:sz w:val="22"/>
          <w:szCs w:val="22"/>
          <w:lang w:val="en-US"/>
        </w:rPr>
        <w:t>mohiyatidan</w:t>
      </w:r>
      <w:proofErr w:type="spellEnd"/>
      <w:r w:rsidR="00F75900" w:rsidRPr="00F75900">
        <w:rPr>
          <w:sz w:val="22"/>
          <w:szCs w:val="22"/>
          <w:lang w:val="en-US"/>
        </w:rPr>
        <w:t xml:space="preserve"> </w:t>
      </w:r>
      <w:proofErr w:type="spellStart"/>
      <w:r w:rsidR="00F75900" w:rsidRPr="00F75900">
        <w:rPr>
          <w:sz w:val="22"/>
          <w:szCs w:val="22"/>
          <w:lang w:val="en-US"/>
        </w:rPr>
        <w:t>foydalanildi</w:t>
      </w:r>
      <w:proofErr w:type="spellEnd"/>
    </w:p>
  </w:footnote>
  <w:footnote w:id="5">
    <w:p w:rsidR="00910126" w:rsidRPr="00F75900" w:rsidRDefault="00910126" w:rsidP="00910126">
      <w:pPr>
        <w:pStyle w:val="af1"/>
        <w:rPr>
          <w:sz w:val="22"/>
          <w:szCs w:val="22"/>
          <w:lang w:val="en-US"/>
        </w:rPr>
      </w:pPr>
      <w:r>
        <w:rPr>
          <w:rStyle w:val="af3"/>
        </w:rPr>
        <w:footnoteRef/>
      </w:r>
      <w:r w:rsidRPr="00910126">
        <w:rPr>
          <w:lang w:val="en-US"/>
        </w:rPr>
        <w:t xml:space="preserve"> </w:t>
      </w:r>
      <w:r w:rsidRPr="00F75900">
        <w:rPr>
          <w:sz w:val="22"/>
          <w:szCs w:val="22"/>
          <w:lang w:val="en-US"/>
        </w:rPr>
        <w:t xml:space="preserve">Introduction to Calculus Volume II. </w:t>
      </w:r>
      <w:proofErr w:type="spellStart"/>
      <w:r w:rsidRPr="00F75900">
        <w:rPr>
          <w:sz w:val="22"/>
          <w:szCs w:val="22"/>
          <w:lang w:val="en-US"/>
        </w:rPr>
        <w:t>pp</w:t>
      </w:r>
      <w:proofErr w:type="spellEnd"/>
      <w:r w:rsidRPr="00F75900">
        <w:rPr>
          <w:sz w:val="22"/>
          <w:szCs w:val="22"/>
          <w:lang w:val="en-US"/>
        </w:rPr>
        <w:t xml:space="preserve"> 3-4</w:t>
      </w:r>
      <w:r w:rsidR="00F75900">
        <w:rPr>
          <w:sz w:val="22"/>
          <w:szCs w:val="22"/>
          <w:lang w:val="en-US"/>
        </w:rPr>
        <w:t xml:space="preserve">. </w:t>
      </w:r>
      <w:proofErr w:type="spellStart"/>
      <w:r w:rsidR="00F75900" w:rsidRPr="00F75900">
        <w:rPr>
          <w:sz w:val="22"/>
          <w:szCs w:val="22"/>
          <w:lang w:val="en-US"/>
        </w:rPr>
        <w:t>mazmun</w:t>
      </w:r>
      <w:proofErr w:type="spellEnd"/>
      <w:r w:rsidR="00F75900" w:rsidRPr="00F75900">
        <w:rPr>
          <w:sz w:val="22"/>
          <w:szCs w:val="22"/>
          <w:lang w:val="en-US"/>
        </w:rPr>
        <w:t xml:space="preserve"> – </w:t>
      </w:r>
      <w:proofErr w:type="spellStart"/>
      <w:r w:rsidR="00F75900" w:rsidRPr="00F75900">
        <w:rPr>
          <w:sz w:val="22"/>
          <w:szCs w:val="22"/>
          <w:lang w:val="en-US"/>
        </w:rPr>
        <w:t>mohiyatidan</w:t>
      </w:r>
      <w:proofErr w:type="spellEnd"/>
      <w:r w:rsidR="00F75900" w:rsidRPr="00F75900">
        <w:rPr>
          <w:sz w:val="22"/>
          <w:szCs w:val="22"/>
          <w:lang w:val="en-US"/>
        </w:rPr>
        <w:t xml:space="preserve"> </w:t>
      </w:r>
      <w:proofErr w:type="spellStart"/>
      <w:r w:rsidR="00F75900" w:rsidRPr="00F75900">
        <w:rPr>
          <w:sz w:val="22"/>
          <w:szCs w:val="22"/>
          <w:lang w:val="en-US"/>
        </w:rPr>
        <w:t>foydalanildi</w:t>
      </w:r>
      <w:proofErr w:type="spellEnd"/>
    </w:p>
    <w:p w:rsidR="00910126" w:rsidRPr="00910126" w:rsidRDefault="00910126">
      <w:pPr>
        <w:pStyle w:val="af1"/>
        <w:rPr>
          <w:lang w:val="en-US"/>
        </w:rPr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8" type="#_x0000_t75" style="width:12.45pt;height:14.55pt;visibility:visible;mso-wrap-style:square" o:bullet="t">
        <v:imagedata r:id="rId1" o:title=""/>
      </v:shape>
    </w:pict>
  </w:numPicBullet>
  <w:numPicBullet w:numPicBulletId="1">
    <w:pict>
      <v:shape id="_x0000_i1059" type="#_x0000_t75" style="width:14.55pt;height:18.7pt;visibility:visible;mso-wrap-style:square" o:bullet="t">
        <v:imagedata r:id="rId2" o:title=""/>
      </v:shape>
    </w:pict>
  </w:numPicBullet>
  <w:abstractNum w:abstractNumId="0">
    <w:nsid w:val="00880003"/>
    <w:multiLevelType w:val="hybridMultilevel"/>
    <w:tmpl w:val="5B402C2E"/>
    <w:lvl w:ilvl="0" w:tplc="3A764940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98F2F29C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028064D0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1608879E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3350D2EE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97FADDF0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F20EBF10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7C3ED0C0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D1ECDF60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">
    <w:nsid w:val="04457B91"/>
    <w:multiLevelType w:val="hybridMultilevel"/>
    <w:tmpl w:val="035AF608"/>
    <w:lvl w:ilvl="0" w:tplc="8CB2E970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06F817CF"/>
    <w:multiLevelType w:val="multilevel"/>
    <w:tmpl w:val="37E834A0"/>
    <w:lvl w:ilvl="0">
      <w:start w:val="15"/>
      <w:numFmt w:val="decimal"/>
      <w:lvlText w:val="(%1.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1">
      <w:start w:val="3"/>
      <w:numFmt w:val="decimal"/>
      <w:lvlText w:val="(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(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">
    <w:nsid w:val="08D758C5"/>
    <w:multiLevelType w:val="hybridMultilevel"/>
    <w:tmpl w:val="96280E76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0BAD1947"/>
    <w:multiLevelType w:val="hybridMultilevel"/>
    <w:tmpl w:val="EBC4692C"/>
    <w:lvl w:ilvl="0" w:tplc="1C2E6F12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FD60D90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2C0C76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12E31F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FEAFB0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92463A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AF2E11B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6EC23F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27AF08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">
    <w:nsid w:val="0C7B75EB"/>
    <w:multiLevelType w:val="hybridMultilevel"/>
    <w:tmpl w:val="CCA45820"/>
    <w:lvl w:ilvl="0" w:tplc="E8488F38">
      <w:start w:val="1"/>
      <w:numFmt w:val="decimal"/>
      <w:lvlText w:val="%1."/>
      <w:lvlJc w:val="left"/>
      <w:pPr>
        <w:tabs>
          <w:tab w:val="num" w:pos="1758"/>
        </w:tabs>
        <w:ind w:left="1758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6">
    <w:nsid w:val="0EA91735"/>
    <w:multiLevelType w:val="hybridMultilevel"/>
    <w:tmpl w:val="1C9612B0"/>
    <w:lvl w:ilvl="0" w:tplc="0854DD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B047DD8">
      <w:start w:val="1"/>
      <w:numFmt w:val="decimal"/>
      <w:lvlText w:val="%2)"/>
      <w:lvlJc w:val="left"/>
      <w:pPr>
        <w:tabs>
          <w:tab w:val="num" w:pos="2040"/>
        </w:tabs>
        <w:ind w:left="2040" w:hanging="9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0EB43AD"/>
    <w:multiLevelType w:val="singleLevel"/>
    <w:tmpl w:val="FB5CA7B6"/>
    <w:lvl w:ilvl="0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</w:lvl>
  </w:abstractNum>
  <w:abstractNum w:abstractNumId="8">
    <w:nsid w:val="17AC69D5"/>
    <w:multiLevelType w:val="hybridMultilevel"/>
    <w:tmpl w:val="8E18C274"/>
    <w:lvl w:ilvl="0" w:tplc="150495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823328D"/>
    <w:multiLevelType w:val="hybridMultilevel"/>
    <w:tmpl w:val="2B104F2A"/>
    <w:lvl w:ilvl="0" w:tplc="FE9418BC">
      <w:start w:val="1"/>
      <w:numFmt w:val="decimal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0">
    <w:nsid w:val="187212B6"/>
    <w:multiLevelType w:val="singleLevel"/>
    <w:tmpl w:val="010C606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11">
    <w:nsid w:val="1D237E3B"/>
    <w:multiLevelType w:val="hybridMultilevel"/>
    <w:tmpl w:val="EB64E3E0"/>
    <w:lvl w:ilvl="0" w:tplc="583A43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68E468E"/>
    <w:multiLevelType w:val="hybridMultilevel"/>
    <w:tmpl w:val="8E0494CC"/>
    <w:lvl w:ilvl="0" w:tplc="789EE1C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6A00B09"/>
    <w:multiLevelType w:val="hybridMultilevel"/>
    <w:tmpl w:val="512EE63A"/>
    <w:lvl w:ilvl="0" w:tplc="FD60D9D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lang w:val="en-US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7EA7F5A"/>
    <w:multiLevelType w:val="hybridMultilevel"/>
    <w:tmpl w:val="06E02B3A"/>
    <w:lvl w:ilvl="0" w:tplc="D188FCEE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F42F0F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EDD0CE7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49CC42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5CEDB6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60C191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1AC63D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3960A3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8A276D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5">
    <w:nsid w:val="29CF2B59"/>
    <w:multiLevelType w:val="hybridMultilevel"/>
    <w:tmpl w:val="51CEB230"/>
    <w:lvl w:ilvl="0" w:tplc="9906F06E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6">
    <w:nsid w:val="2A454F95"/>
    <w:multiLevelType w:val="multilevel"/>
    <w:tmpl w:val="9E0E2808"/>
    <w:lvl w:ilvl="0">
      <w:start w:val="15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3"/>
      <w:numFmt w:val="decimal"/>
      <w:lvlText w:val="%1.%2)"/>
      <w:lvlJc w:val="left"/>
      <w:pPr>
        <w:tabs>
          <w:tab w:val="num" w:pos="1265"/>
        </w:tabs>
        <w:ind w:left="1265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tabs>
          <w:tab w:val="num" w:pos="1810"/>
        </w:tabs>
        <w:ind w:left="181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2715"/>
        </w:tabs>
        <w:ind w:left="2715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3260"/>
        </w:tabs>
        <w:ind w:left="326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4165"/>
        </w:tabs>
        <w:ind w:left="4165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5070"/>
        </w:tabs>
        <w:ind w:left="5070" w:hanging="180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5615"/>
        </w:tabs>
        <w:ind w:left="5615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6520"/>
        </w:tabs>
        <w:ind w:left="6520" w:hanging="2160"/>
      </w:pPr>
      <w:rPr>
        <w:rFonts w:hint="default"/>
      </w:rPr>
    </w:lvl>
  </w:abstractNum>
  <w:abstractNum w:abstractNumId="17">
    <w:nsid w:val="2C6C77E6"/>
    <w:multiLevelType w:val="multilevel"/>
    <w:tmpl w:val="3094189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2D5D059D"/>
    <w:multiLevelType w:val="hybridMultilevel"/>
    <w:tmpl w:val="06E6FDCC"/>
    <w:lvl w:ilvl="0" w:tplc="0854DD24">
      <w:start w:val="2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9">
    <w:nsid w:val="318D1DA0"/>
    <w:multiLevelType w:val="hybridMultilevel"/>
    <w:tmpl w:val="65CEFFC2"/>
    <w:lvl w:ilvl="0" w:tplc="583A43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1CD5273"/>
    <w:multiLevelType w:val="hybridMultilevel"/>
    <w:tmpl w:val="07FC9E08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2B45C05"/>
    <w:multiLevelType w:val="hybridMultilevel"/>
    <w:tmpl w:val="D442A16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36F550B"/>
    <w:multiLevelType w:val="multilevel"/>
    <w:tmpl w:val="638EC57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3">
    <w:nsid w:val="364061C6"/>
    <w:multiLevelType w:val="hybridMultilevel"/>
    <w:tmpl w:val="5764163A"/>
    <w:lvl w:ilvl="0" w:tplc="2AAA165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93C4F0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47A3C00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E3C140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E6C436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A020CE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A40AA0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A2C17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24F0508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4">
    <w:nsid w:val="3681401B"/>
    <w:multiLevelType w:val="multilevel"/>
    <w:tmpl w:val="124C2DC8"/>
    <w:lvl w:ilvl="0">
      <w:start w:val="15"/>
      <w:numFmt w:val="decimal"/>
      <w:lvlText w:val="(%1.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1">
      <w:start w:val="2"/>
      <w:numFmt w:val="decimal"/>
      <w:lvlText w:val="(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(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5">
    <w:nsid w:val="3A336F27"/>
    <w:multiLevelType w:val="hybridMultilevel"/>
    <w:tmpl w:val="D7CE7F18"/>
    <w:lvl w:ilvl="0" w:tplc="374CBC44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0E9CBCC0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C13E04F0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A31849BA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B7D874D8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F93E6EE2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67DCC5BE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966C5284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294A77E2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6">
    <w:nsid w:val="3EDD5DD5"/>
    <w:multiLevelType w:val="hybridMultilevel"/>
    <w:tmpl w:val="8CB46D1A"/>
    <w:lvl w:ilvl="0" w:tplc="96FE0DF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3FDB774E"/>
    <w:multiLevelType w:val="hybridMultilevel"/>
    <w:tmpl w:val="48729B6E"/>
    <w:lvl w:ilvl="0" w:tplc="0854DD2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8">
    <w:nsid w:val="41C157F9"/>
    <w:multiLevelType w:val="multilevel"/>
    <w:tmpl w:val="6DE081B2"/>
    <w:lvl w:ilvl="0">
      <w:start w:val="6"/>
      <w:numFmt w:val="decimal"/>
      <w:lvlText w:val="(%1."/>
      <w:lvlJc w:val="left"/>
      <w:pPr>
        <w:tabs>
          <w:tab w:val="num" w:pos="765"/>
        </w:tabs>
        <w:ind w:left="765" w:hanging="765"/>
      </w:pPr>
      <w:rPr>
        <w:rFonts w:hint="default"/>
      </w:rPr>
    </w:lvl>
    <w:lvl w:ilvl="1">
      <w:start w:val="7"/>
      <w:numFmt w:val="decimal"/>
      <w:lvlText w:val="(%1.%2)"/>
      <w:lvlJc w:val="left"/>
      <w:pPr>
        <w:tabs>
          <w:tab w:val="num" w:pos="1310"/>
        </w:tabs>
        <w:ind w:left="1310" w:hanging="765"/>
      </w:pPr>
      <w:rPr>
        <w:rFonts w:hint="default"/>
      </w:rPr>
    </w:lvl>
    <w:lvl w:ilvl="2">
      <w:start w:val="1"/>
      <w:numFmt w:val="decimal"/>
      <w:lvlText w:val="(%1.%2)%3."/>
      <w:lvlJc w:val="left"/>
      <w:pPr>
        <w:tabs>
          <w:tab w:val="num" w:pos="2170"/>
        </w:tabs>
        <w:ind w:left="2170" w:hanging="1080"/>
      </w:pPr>
      <w:rPr>
        <w:rFonts w:hint="default"/>
      </w:rPr>
    </w:lvl>
    <w:lvl w:ilvl="3">
      <w:start w:val="1"/>
      <w:numFmt w:val="decimal"/>
      <w:lvlText w:val="(%1.%2)%3.%4."/>
      <w:lvlJc w:val="left"/>
      <w:pPr>
        <w:tabs>
          <w:tab w:val="num" w:pos="2715"/>
        </w:tabs>
        <w:ind w:left="2715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tabs>
          <w:tab w:val="num" w:pos="3620"/>
        </w:tabs>
        <w:ind w:left="362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tabs>
          <w:tab w:val="num" w:pos="4165"/>
        </w:tabs>
        <w:ind w:left="4165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tabs>
          <w:tab w:val="num" w:pos="5070"/>
        </w:tabs>
        <w:ind w:left="507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tabs>
          <w:tab w:val="num" w:pos="5975"/>
        </w:tabs>
        <w:ind w:left="5975" w:hanging="216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tabs>
          <w:tab w:val="num" w:pos="6520"/>
        </w:tabs>
        <w:ind w:left="6520" w:hanging="2160"/>
      </w:pPr>
      <w:rPr>
        <w:rFonts w:hint="default"/>
      </w:rPr>
    </w:lvl>
  </w:abstractNum>
  <w:abstractNum w:abstractNumId="29">
    <w:nsid w:val="42AB6EA3"/>
    <w:multiLevelType w:val="hybridMultilevel"/>
    <w:tmpl w:val="4FF253AC"/>
    <w:lvl w:ilvl="0" w:tplc="3F8641B0">
      <w:start w:val="1"/>
      <w:numFmt w:val="russianLower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0">
    <w:nsid w:val="4D685A43"/>
    <w:multiLevelType w:val="hybridMultilevel"/>
    <w:tmpl w:val="A6EEA0EE"/>
    <w:lvl w:ilvl="0" w:tplc="E68621DE">
      <w:start w:val="1"/>
      <w:numFmt w:val="decimal"/>
      <w:lvlText w:val="%1)"/>
      <w:lvlJc w:val="left"/>
      <w:pPr>
        <w:tabs>
          <w:tab w:val="num" w:pos="905"/>
        </w:tabs>
        <w:ind w:left="90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625"/>
        </w:tabs>
        <w:ind w:left="162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45"/>
        </w:tabs>
        <w:ind w:left="234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65"/>
        </w:tabs>
        <w:ind w:left="306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785"/>
        </w:tabs>
        <w:ind w:left="378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05"/>
        </w:tabs>
        <w:ind w:left="450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25"/>
        </w:tabs>
        <w:ind w:left="522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45"/>
        </w:tabs>
        <w:ind w:left="594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65"/>
        </w:tabs>
        <w:ind w:left="6665" w:hanging="180"/>
      </w:pPr>
    </w:lvl>
  </w:abstractNum>
  <w:abstractNum w:abstractNumId="31">
    <w:nsid w:val="4FD0328A"/>
    <w:multiLevelType w:val="hybridMultilevel"/>
    <w:tmpl w:val="63A0901A"/>
    <w:lvl w:ilvl="0" w:tplc="CB1A566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07B503A"/>
    <w:multiLevelType w:val="hybridMultilevel"/>
    <w:tmpl w:val="FEF80FD8"/>
    <w:lvl w:ilvl="0" w:tplc="04190011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3">
    <w:nsid w:val="51A455AA"/>
    <w:multiLevelType w:val="hybridMultilevel"/>
    <w:tmpl w:val="885A7C06"/>
    <w:lvl w:ilvl="0" w:tplc="D1EE3222">
      <w:start w:val="1"/>
      <w:numFmt w:val="decimal"/>
      <w:lvlText w:val="%1."/>
      <w:lvlJc w:val="left"/>
      <w:pPr>
        <w:tabs>
          <w:tab w:val="num" w:pos="905"/>
        </w:tabs>
        <w:ind w:left="90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625"/>
        </w:tabs>
        <w:ind w:left="162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45"/>
        </w:tabs>
        <w:ind w:left="234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65"/>
        </w:tabs>
        <w:ind w:left="306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785"/>
        </w:tabs>
        <w:ind w:left="378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05"/>
        </w:tabs>
        <w:ind w:left="450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25"/>
        </w:tabs>
        <w:ind w:left="522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45"/>
        </w:tabs>
        <w:ind w:left="594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65"/>
        </w:tabs>
        <w:ind w:left="6665" w:hanging="180"/>
      </w:pPr>
    </w:lvl>
  </w:abstractNum>
  <w:abstractNum w:abstractNumId="34">
    <w:nsid w:val="564F4D9C"/>
    <w:multiLevelType w:val="hybridMultilevel"/>
    <w:tmpl w:val="7A64F100"/>
    <w:lvl w:ilvl="0" w:tplc="F7841DFA">
      <w:start w:val="1"/>
      <w:numFmt w:val="upperRoman"/>
      <w:lvlText w:val="%1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5">
    <w:nsid w:val="5A261CA2"/>
    <w:multiLevelType w:val="hybridMultilevel"/>
    <w:tmpl w:val="843C8938"/>
    <w:lvl w:ilvl="0" w:tplc="0854DD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A39098B"/>
    <w:multiLevelType w:val="multilevel"/>
    <w:tmpl w:val="96280E76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7">
    <w:nsid w:val="5AB93F56"/>
    <w:multiLevelType w:val="hybridMultilevel"/>
    <w:tmpl w:val="076E5CC0"/>
    <w:lvl w:ilvl="0" w:tplc="1A823914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8">
    <w:nsid w:val="664540CA"/>
    <w:multiLevelType w:val="hybridMultilevel"/>
    <w:tmpl w:val="800A77F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678C2BEF"/>
    <w:multiLevelType w:val="hybridMultilevel"/>
    <w:tmpl w:val="1A7A2248"/>
    <w:lvl w:ilvl="0" w:tplc="02967A66">
      <w:start w:val="1"/>
      <w:numFmt w:val="decimal"/>
      <w:lvlText w:val="%1."/>
      <w:lvlJc w:val="left"/>
      <w:pPr>
        <w:tabs>
          <w:tab w:val="num" w:pos="1505"/>
        </w:tabs>
        <w:ind w:left="1505" w:hanging="9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625"/>
        </w:tabs>
        <w:ind w:left="162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45"/>
        </w:tabs>
        <w:ind w:left="234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65"/>
        </w:tabs>
        <w:ind w:left="306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785"/>
        </w:tabs>
        <w:ind w:left="378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05"/>
        </w:tabs>
        <w:ind w:left="450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25"/>
        </w:tabs>
        <w:ind w:left="522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45"/>
        </w:tabs>
        <w:ind w:left="594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65"/>
        </w:tabs>
        <w:ind w:left="6665" w:hanging="180"/>
      </w:pPr>
    </w:lvl>
  </w:abstractNum>
  <w:abstractNum w:abstractNumId="40">
    <w:nsid w:val="6E840FDC"/>
    <w:multiLevelType w:val="hybridMultilevel"/>
    <w:tmpl w:val="27067C50"/>
    <w:lvl w:ilvl="0" w:tplc="46F0F71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0F535E2"/>
    <w:multiLevelType w:val="hybridMultilevel"/>
    <w:tmpl w:val="E004945C"/>
    <w:lvl w:ilvl="0" w:tplc="CB1A566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12B4475"/>
    <w:multiLevelType w:val="hybridMultilevel"/>
    <w:tmpl w:val="75C207C4"/>
    <w:lvl w:ilvl="0" w:tplc="607E24CE">
      <w:start w:val="1"/>
      <w:numFmt w:val="decimal"/>
      <w:lvlText w:val="%1)"/>
      <w:lvlJc w:val="left"/>
      <w:pPr>
        <w:tabs>
          <w:tab w:val="num" w:pos="1380"/>
        </w:tabs>
        <w:ind w:left="1380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3">
    <w:nsid w:val="7407068D"/>
    <w:multiLevelType w:val="hybridMultilevel"/>
    <w:tmpl w:val="21FC3B86"/>
    <w:lvl w:ilvl="0" w:tplc="FEE42814">
      <w:start w:val="1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  <w:b w:val="0"/>
        <w:b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D9757BD"/>
    <w:multiLevelType w:val="hybridMultilevel"/>
    <w:tmpl w:val="036CB074"/>
    <w:lvl w:ilvl="0" w:tplc="758CDEB2">
      <w:start w:val="1"/>
      <w:numFmt w:val="decimal"/>
      <w:lvlText w:val="%1."/>
      <w:lvlJc w:val="left"/>
      <w:pPr>
        <w:tabs>
          <w:tab w:val="num" w:pos="1341"/>
        </w:tabs>
        <w:ind w:left="1341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2061"/>
        </w:tabs>
        <w:ind w:left="2061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781"/>
        </w:tabs>
        <w:ind w:left="2781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01"/>
        </w:tabs>
        <w:ind w:left="3501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221"/>
        </w:tabs>
        <w:ind w:left="4221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941"/>
        </w:tabs>
        <w:ind w:left="4941" w:hanging="180"/>
      </w:pPr>
    </w:lvl>
    <w:lvl w:ilvl="6" w:tplc="0419000F">
      <w:start w:val="1"/>
      <w:numFmt w:val="decimal"/>
      <w:lvlText w:val="%7."/>
      <w:lvlJc w:val="left"/>
      <w:pPr>
        <w:tabs>
          <w:tab w:val="num" w:pos="5661"/>
        </w:tabs>
        <w:ind w:left="5661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381"/>
        </w:tabs>
        <w:ind w:left="6381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01"/>
        </w:tabs>
        <w:ind w:left="7101" w:hanging="180"/>
      </w:pPr>
    </w:lvl>
  </w:abstractNum>
  <w:abstractNum w:abstractNumId="45">
    <w:nsid w:val="7DA45641"/>
    <w:multiLevelType w:val="hybridMultilevel"/>
    <w:tmpl w:val="47C23E9C"/>
    <w:lvl w:ilvl="0" w:tplc="0854DD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3"/>
  </w:num>
  <w:num w:numId="2">
    <w:abstractNumId w:val="4"/>
  </w:num>
  <w:num w:numId="3">
    <w:abstractNumId w:val="14"/>
  </w:num>
  <w:num w:numId="4">
    <w:abstractNumId w:val="33"/>
  </w:num>
  <w:num w:numId="5">
    <w:abstractNumId w:val="39"/>
  </w:num>
  <w:num w:numId="6">
    <w:abstractNumId w:val="44"/>
  </w:num>
  <w:num w:numId="7">
    <w:abstractNumId w:val="26"/>
  </w:num>
  <w:num w:numId="8">
    <w:abstractNumId w:val="8"/>
  </w:num>
  <w:num w:numId="9">
    <w:abstractNumId w:val="31"/>
  </w:num>
  <w:num w:numId="10">
    <w:abstractNumId w:val="13"/>
  </w:num>
  <w:num w:numId="11">
    <w:abstractNumId w:val="41"/>
  </w:num>
  <w:num w:numId="12">
    <w:abstractNumId w:val="40"/>
  </w:num>
  <w:num w:numId="13">
    <w:abstractNumId w:val="19"/>
  </w:num>
  <w:num w:numId="14">
    <w:abstractNumId w:val="11"/>
  </w:num>
  <w:num w:numId="15">
    <w:abstractNumId w:val="18"/>
  </w:num>
  <w:num w:numId="16">
    <w:abstractNumId w:val="28"/>
  </w:num>
  <w:num w:numId="17">
    <w:abstractNumId w:val="45"/>
  </w:num>
  <w:num w:numId="18">
    <w:abstractNumId w:val="35"/>
  </w:num>
  <w:num w:numId="19">
    <w:abstractNumId w:val="27"/>
  </w:num>
  <w:num w:numId="20">
    <w:abstractNumId w:val="30"/>
  </w:num>
  <w:num w:numId="21">
    <w:abstractNumId w:val="6"/>
  </w:num>
  <w:num w:numId="22">
    <w:abstractNumId w:val="43"/>
  </w:num>
  <w:num w:numId="23">
    <w:abstractNumId w:val="7"/>
    <w:lvlOverride w:ilvl="0">
      <w:startOverride w:val="1"/>
    </w:lvlOverride>
  </w:num>
  <w:num w:numId="24">
    <w:abstractNumId w:val="10"/>
    <w:lvlOverride w:ilvl="0">
      <w:startOverride w:val="1"/>
    </w:lvlOverride>
  </w:num>
  <w:num w:numId="25">
    <w:abstractNumId w:val="5"/>
  </w:num>
  <w:num w:numId="26">
    <w:abstractNumId w:val="29"/>
  </w:num>
  <w:num w:numId="27">
    <w:abstractNumId w:val="22"/>
  </w:num>
  <w:num w:numId="28">
    <w:abstractNumId w:val="3"/>
  </w:num>
  <w:num w:numId="29">
    <w:abstractNumId w:val="36"/>
  </w:num>
  <w:num w:numId="30">
    <w:abstractNumId w:val="32"/>
  </w:num>
  <w:num w:numId="31">
    <w:abstractNumId w:val="17"/>
  </w:num>
  <w:num w:numId="32">
    <w:abstractNumId w:val="34"/>
  </w:num>
  <w:num w:numId="33">
    <w:abstractNumId w:val="42"/>
  </w:num>
  <w:num w:numId="34">
    <w:abstractNumId w:val="1"/>
  </w:num>
  <w:num w:numId="35">
    <w:abstractNumId w:val="38"/>
  </w:num>
  <w:num w:numId="36">
    <w:abstractNumId w:val="12"/>
  </w:num>
  <w:num w:numId="37">
    <w:abstractNumId w:val="20"/>
  </w:num>
  <w:num w:numId="38">
    <w:abstractNumId w:val="21"/>
  </w:num>
  <w:num w:numId="39">
    <w:abstractNumId w:val="16"/>
  </w:num>
  <w:num w:numId="40">
    <w:abstractNumId w:val="2"/>
  </w:num>
  <w:num w:numId="41">
    <w:abstractNumId w:val="24"/>
  </w:num>
  <w:num w:numId="42">
    <w:abstractNumId w:val="37"/>
  </w:num>
  <w:num w:numId="43">
    <w:abstractNumId w:val="15"/>
  </w:num>
  <w:num w:numId="44">
    <w:abstractNumId w:val="9"/>
  </w:num>
  <w:num w:numId="45">
    <w:abstractNumId w:val="25"/>
  </w:num>
  <w:num w:numId="4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81C8E"/>
    <w:rsid w:val="00000049"/>
    <w:rsid w:val="0003766F"/>
    <w:rsid w:val="0007211D"/>
    <w:rsid w:val="00080E9B"/>
    <w:rsid w:val="00092060"/>
    <w:rsid w:val="000E1496"/>
    <w:rsid w:val="000E6B39"/>
    <w:rsid w:val="0014531E"/>
    <w:rsid w:val="001719BB"/>
    <w:rsid w:val="001F6E6C"/>
    <w:rsid w:val="00216B20"/>
    <w:rsid w:val="0023260C"/>
    <w:rsid w:val="00250BB4"/>
    <w:rsid w:val="0025416C"/>
    <w:rsid w:val="00273595"/>
    <w:rsid w:val="00276961"/>
    <w:rsid w:val="002C31A2"/>
    <w:rsid w:val="002E31D9"/>
    <w:rsid w:val="002E4092"/>
    <w:rsid w:val="00315E01"/>
    <w:rsid w:val="00327CE1"/>
    <w:rsid w:val="003325B2"/>
    <w:rsid w:val="00335D13"/>
    <w:rsid w:val="0034701F"/>
    <w:rsid w:val="00363F96"/>
    <w:rsid w:val="00381C8E"/>
    <w:rsid w:val="003C260A"/>
    <w:rsid w:val="00405EBD"/>
    <w:rsid w:val="0043522E"/>
    <w:rsid w:val="004C796A"/>
    <w:rsid w:val="005F29CD"/>
    <w:rsid w:val="00607234"/>
    <w:rsid w:val="00610DE9"/>
    <w:rsid w:val="006653FE"/>
    <w:rsid w:val="00686665"/>
    <w:rsid w:val="006914EE"/>
    <w:rsid w:val="006C21C5"/>
    <w:rsid w:val="006D2364"/>
    <w:rsid w:val="006F37D9"/>
    <w:rsid w:val="006F64FC"/>
    <w:rsid w:val="00746F5B"/>
    <w:rsid w:val="007B62C6"/>
    <w:rsid w:val="0083744A"/>
    <w:rsid w:val="00863848"/>
    <w:rsid w:val="00870A22"/>
    <w:rsid w:val="008942AE"/>
    <w:rsid w:val="00901D04"/>
    <w:rsid w:val="00910126"/>
    <w:rsid w:val="009378D4"/>
    <w:rsid w:val="00964C42"/>
    <w:rsid w:val="00966F1D"/>
    <w:rsid w:val="00971235"/>
    <w:rsid w:val="009A760E"/>
    <w:rsid w:val="009B55A8"/>
    <w:rsid w:val="009E1A8D"/>
    <w:rsid w:val="009E3EAC"/>
    <w:rsid w:val="00A248BD"/>
    <w:rsid w:val="00A45170"/>
    <w:rsid w:val="00A85B79"/>
    <w:rsid w:val="00A9483B"/>
    <w:rsid w:val="00AC1BCE"/>
    <w:rsid w:val="00B272B1"/>
    <w:rsid w:val="00B32803"/>
    <w:rsid w:val="00B82F2F"/>
    <w:rsid w:val="00B95086"/>
    <w:rsid w:val="00BA230F"/>
    <w:rsid w:val="00BB5C99"/>
    <w:rsid w:val="00C01343"/>
    <w:rsid w:val="00CA1DC1"/>
    <w:rsid w:val="00CD1922"/>
    <w:rsid w:val="00CE6963"/>
    <w:rsid w:val="00D0571E"/>
    <w:rsid w:val="00D36ACF"/>
    <w:rsid w:val="00DA03AD"/>
    <w:rsid w:val="00DA0430"/>
    <w:rsid w:val="00DA3BB5"/>
    <w:rsid w:val="00DD58B9"/>
    <w:rsid w:val="00DF7E48"/>
    <w:rsid w:val="00E82C6A"/>
    <w:rsid w:val="00E82F10"/>
    <w:rsid w:val="00E96011"/>
    <w:rsid w:val="00EA7FA5"/>
    <w:rsid w:val="00F05A5A"/>
    <w:rsid w:val="00F6314E"/>
    <w:rsid w:val="00F75900"/>
    <w:rsid w:val="00F774F2"/>
    <w:rsid w:val="00F86FC7"/>
    <w:rsid w:val="00FD4E70"/>
    <w:rsid w:val="00FE4FBD"/>
    <w:rsid w:val="00FE59DA"/>
    <w:rsid w:val="00FF160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,"/>
  <w:listSeparator w:val=";"/>
  <w15:docId w15:val="{D95A9AD1-8296-465F-8454-0130FD93A6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21C5"/>
  </w:style>
  <w:style w:type="paragraph" w:styleId="1">
    <w:name w:val="heading 1"/>
    <w:basedOn w:val="a"/>
    <w:next w:val="a"/>
    <w:link w:val="10"/>
    <w:qFormat/>
    <w:rsid w:val="00DD58B9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F37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F37D9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66F1D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DD58B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table" w:styleId="a6">
    <w:name w:val="Table Grid"/>
    <w:basedOn w:val="a1"/>
    <w:rsid w:val="00DD58B9"/>
    <w:pPr>
      <w:spacing w:after="0" w:line="240" w:lineRule="auto"/>
    </w:pPr>
    <w:rPr>
      <w:rFonts w:ascii="PANDA Times UZ" w:eastAsia="Times New Roman" w:hAnsi="PANDA Times UZ" w:cs="PANDA Times UZ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footer"/>
    <w:basedOn w:val="a"/>
    <w:link w:val="a8"/>
    <w:rsid w:val="00DD58B9"/>
    <w:pPr>
      <w:tabs>
        <w:tab w:val="center" w:pos="4677"/>
        <w:tab w:val="right" w:pos="9355"/>
      </w:tabs>
      <w:spacing w:after="0" w:line="240" w:lineRule="auto"/>
    </w:pPr>
    <w:rPr>
      <w:rFonts w:ascii="PANDA Times UZ" w:eastAsia="Times New Roman" w:hAnsi="PANDA Times UZ" w:cs="PANDA Times UZ"/>
      <w:sz w:val="28"/>
      <w:szCs w:val="28"/>
      <w:lang w:eastAsia="ru-RU"/>
    </w:rPr>
  </w:style>
  <w:style w:type="character" w:customStyle="1" w:styleId="a8">
    <w:name w:val="Нижний колонтитул Знак"/>
    <w:basedOn w:val="a0"/>
    <w:link w:val="a7"/>
    <w:rsid w:val="00DD58B9"/>
    <w:rPr>
      <w:rFonts w:ascii="PANDA Times UZ" w:eastAsia="Times New Roman" w:hAnsi="PANDA Times UZ" w:cs="PANDA Times UZ"/>
      <w:sz w:val="28"/>
      <w:szCs w:val="28"/>
      <w:lang w:eastAsia="ru-RU"/>
    </w:rPr>
  </w:style>
  <w:style w:type="character" w:styleId="a9">
    <w:name w:val="page number"/>
    <w:basedOn w:val="a0"/>
    <w:rsid w:val="00DD58B9"/>
  </w:style>
  <w:style w:type="paragraph" w:styleId="aa">
    <w:name w:val="Title"/>
    <w:basedOn w:val="a"/>
    <w:link w:val="ab"/>
    <w:qFormat/>
    <w:rsid w:val="00DD58B9"/>
    <w:pPr>
      <w:spacing w:after="0" w:line="240" w:lineRule="auto"/>
      <w:jc w:val="center"/>
    </w:pPr>
    <w:rPr>
      <w:rFonts w:ascii="BalticaTAD" w:eastAsia="Times New Roman" w:hAnsi="BalticaTAD" w:cs="BalticaTAD"/>
      <w:sz w:val="28"/>
      <w:szCs w:val="28"/>
      <w:lang w:eastAsia="ru-RU"/>
    </w:rPr>
  </w:style>
  <w:style w:type="character" w:customStyle="1" w:styleId="ab">
    <w:name w:val="Название Знак"/>
    <w:basedOn w:val="a0"/>
    <w:link w:val="aa"/>
    <w:rsid w:val="00DD58B9"/>
    <w:rPr>
      <w:rFonts w:ascii="BalticaTAD" w:eastAsia="Times New Roman" w:hAnsi="BalticaTAD" w:cs="BalticaTAD"/>
      <w:sz w:val="28"/>
      <w:szCs w:val="28"/>
      <w:lang w:eastAsia="ru-RU"/>
    </w:rPr>
  </w:style>
  <w:style w:type="paragraph" w:styleId="3">
    <w:name w:val="Body Text Indent 3"/>
    <w:basedOn w:val="a"/>
    <w:link w:val="30"/>
    <w:rsid w:val="00DD58B9"/>
    <w:pPr>
      <w:tabs>
        <w:tab w:val="left" w:pos="10360"/>
      </w:tabs>
      <w:spacing w:after="0" w:line="240" w:lineRule="auto"/>
      <w:ind w:right="1496" w:firstLine="709"/>
      <w:jc w:val="both"/>
    </w:pPr>
    <w:rPr>
      <w:rFonts w:ascii="PANDA Times UZ" w:eastAsia="Times New Roman" w:hAnsi="PANDA Times UZ" w:cs="PANDA Times UZ"/>
      <w:sz w:val="28"/>
      <w:szCs w:val="28"/>
      <w:lang w:val="uz-Cyrl-UZ" w:eastAsia="ru-RU"/>
    </w:rPr>
  </w:style>
  <w:style w:type="character" w:customStyle="1" w:styleId="30">
    <w:name w:val="Основной текст с отступом 3 Знак"/>
    <w:basedOn w:val="a0"/>
    <w:link w:val="3"/>
    <w:rsid w:val="00DD58B9"/>
    <w:rPr>
      <w:rFonts w:ascii="PANDA Times UZ" w:eastAsia="Times New Roman" w:hAnsi="PANDA Times UZ" w:cs="PANDA Times UZ"/>
      <w:sz w:val="28"/>
      <w:szCs w:val="28"/>
      <w:lang w:val="uz-Cyrl-UZ" w:eastAsia="ru-RU"/>
    </w:rPr>
  </w:style>
  <w:style w:type="paragraph" w:styleId="2">
    <w:name w:val="Body Text 2"/>
    <w:basedOn w:val="a"/>
    <w:link w:val="20"/>
    <w:rsid w:val="00DD58B9"/>
    <w:pPr>
      <w:spacing w:after="0" w:line="240" w:lineRule="auto"/>
      <w:ind w:left="567" w:hanging="567"/>
    </w:pPr>
    <w:rPr>
      <w:rFonts w:ascii="BalticaTAD" w:eastAsia="Times New Roman" w:hAnsi="BalticaTAD" w:cs="BalticaTAD"/>
      <w:sz w:val="28"/>
      <w:szCs w:val="28"/>
      <w:lang w:eastAsia="ru-RU"/>
    </w:rPr>
  </w:style>
  <w:style w:type="character" w:customStyle="1" w:styleId="20">
    <w:name w:val="Основной текст 2 Знак"/>
    <w:basedOn w:val="a0"/>
    <w:link w:val="2"/>
    <w:rsid w:val="00DD58B9"/>
    <w:rPr>
      <w:rFonts w:ascii="BalticaTAD" w:eastAsia="Times New Roman" w:hAnsi="BalticaTAD" w:cs="BalticaTAD"/>
      <w:sz w:val="28"/>
      <w:szCs w:val="28"/>
      <w:lang w:eastAsia="ru-RU"/>
    </w:rPr>
  </w:style>
  <w:style w:type="paragraph" w:styleId="ac">
    <w:name w:val="Body Text"/>
    <w:basedOn w:val="a"/>
    <w:link w:val="ad"/>
    <w:rsid w:val="00DD58B9"/>
    <w:pPr>
      <w:spacing w:after="0" w:line="240" w:lineRule="auto"/>
      <w:jc w:val="both"/>
    </w:pPr>
    <w:rPr>
      <w:rFonts w:ascii="BalticaTAD" w:eastAsia="Times New Roman" w:hAnsi="BalticaTAD" w:cs="BalticaTAD"/>
      <w:sz w:val="28"/>
      <w:szCs w:val="28"/>
      <w:lang w:eastAsia="ru-RU"/>
    </w:rPr>
  </w:style>
  <w:style w:type="character" w:customStyle="1" w:styleId="ad">
    <w:name w:val="Основной текст Знак"/>
    <w:basedOn w:val="a0"/>
    <w:link w:val="ac"/>
    <w:rsid w:val="00DD58B9"/>
    <w:rPr>
      <w:rFonts w:ascii="BalticaTAD" w:eastAsia="Times New Roman" w:hAnsi="BalticaTAD" w:cs="BalticaTAD"/>
      <w:sz w:val="28"/>
      <w:szCs w:val="28"/>
      <w:lang w:eastAsia="ru-RU"/>
    </w:rPr>
  </w:style>
  <w:style w:type="paragraph" w:styleId="21">
    <w:name w:val="Body Text Indent 2"/>
    <w:basedOn w:val="a"/>
    <w:link w:val="22"/>
    <w:rsid w:val="00DD58B9"/>
    <w:pPr>
      <w:spacing w:after="0" w:line="240" w:lineRule="auto"/>
      <w:ind w:firstLine="709"/>
    </w:pPr>
    <w:rPr>
      <w:rFonts w:ascii="PANDA Times UZ" w:eastAsia="Times New Roman" w:hAnsi="PANDA Times UZ" w:cs="PANDA Times UZ"/>
      <w:sz w:val="28"/>
      <w:szCs w:val="28"/>
      <w:lang w:val="uz-Cyrl-UZ" w:eastAsia="ru-RU"/>
    </w:rPr>
  </w:style>
  <w:style w:type="character" w:customStyle="1" w:styleId="22">
    <w:name w:val="Основной текст с отступом 2 Знак"/>
    <w:basedOn w:val="a0"/>
    <w:link w:val="21"/>
    <w:rsid w:val="00DD58B9"/>
    <w:rPr>
      <w:rFonts w:ascii="PANDA Times UZ" w:eastAsia="Times New Roman" w:hAnsi="PANDA Times UZ" w:cs="PANDA Times UZ"/>
      <w:sz w:val="28"/>
      <w:szCs w:val="28"/>
      <w:lang w:val="uz-Cyrl-UZ" w:eastAsia="ru-RU"/>
    </w:rPr>
  </w:style>
  <w:style w:type="paragraph" w:styleId="ae">
    <w:name w:val="Block Text"/>
    <w:basedOn w:val="a"/>
    <w:rsid w:val="00DD58B9"/>
    <w:pPr>
      <w:tabs>
        <w:tab w:val="right" w:pos="0"/>
        <w:tab w:val="decimal" w:pos="140"/>
        <w:tab w:val="right" w:pos="10360"/>
      </w:tabs>
      <w:spacing w:after="0" w:line="240" w:lineRule="auto"/>
      <w:ind w:left="140" w:right="920" w:firstLine="568"/>
    </w:pPr>
    <w:rPr>
      <w:rFonts w:ascii="PANDA Times UZ" w:eastAsia="Times New Roman" w:hAnsi="PANDA Times UZ" w:cs="PANDA Times UZ"/>
      <w:sz w:val="28"/>
      <w:szCs w:val="28"/>
      <w:lang w:val="uz-Cyrl-UZ" w:eastAsia="ru-RU"/>
    </w:rPr>
  </w:style>
  <w:style w:type="paragraph" w:styleId="af">
    <w:name w:val="header"/>
    <w:basedOn w:val="a"/>
    <w:link w:val="af0"/>
    <w:rsid w:val="00DD58B9"/>
    <w:pPr>
      <w:widowControl w:val="0"/>
      <w:tabs>
        <w:tab w:val="center" w:pos="4677"/>
        <w:tab w:val="right" w:pos="9355"/>
      </w:tabs>
      <w:snapToGri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character" w:customStyle="1" w:styleId="af0">
    <w:name w:val="Верхний колонтитул Знак"/>
    <w:basedOn w:val="a0"/>
    <w:link w:val="af"/>
    <w:rsid w:val="00DD58B9"/>
    <w:rPr>
      <w:rFonts w:ascii="Arial" w:eastAsia="Times New Roman" w:hAnsi="Arial" w:cs="Arial"/>
      <w:b/>
      <w:bCs/>
      <w:sz w:val="20"/>
      <w:szCs w:val="20"/>
      <w:lang w:eastAsia="ru-RU"/>
    </w:rPr>
  </w:style>
  <w:style w:type="paragraph" w:styleId="af1">
    <w:name w:val="footnote text"/>
    <w:basedOn w:val="a"/>
    <w:link w:val="af2"/>
    <w:semiHidden/>
    <w:rsid w:val="00DD58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2">
    <w:name w:val="Текст сноски Знак"/>
    <w:basedOn w:val="a0"/>
    <w:link w:val="af1"/>
    <w:semiHidden/>
    <w:rsid w:val="00DD58B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3">
    <w:name w:val="footnote reference"/>
    <w:basedOn w:val="a0"/>
    <w:semiHidden/>
    <w:rsid w:val="00DD58B9"/>
    <w:rPr>
      <w:vertAlign w:val="superscript"/>
    </w:rPr>
  </w:style>
  <w:style w:type="paragraph" w:styleId="af4">
    <w:name w:val="endnote text"/>
    <w:basedOn w:val="a"/>
    <w:link w:val="af5"/>
    <w:semiHidden/>
    <w:rsid w:val="00DD58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5">
    <w:name w:val="Текст концевой сноски Знак"/>
    <w:basedOn w:val="a0"/>
    <w:link w:val="af4"/>
    <w:semiHidden/>
    <w:rsid w:val="00DD58B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6">
    <w:name w:val="endnote reference"/>
    <w:basedOn w:val="a0"/>
    <w:semiHidden/>
    <w:rsid w:val="00DD58B9"/>
    <w:rPr>
      <w:vertAlign w:val="superscript"/>
    </w:rPr>
  </w:style>
  <w:style w:type="paragraph" w:styleId="31">
    <w:name w:val="Body Text 3"/>
    <w:basedOn w:val="a"/>
    <w:link w:val="32"/>
    <w:rsid w:val="00E96011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2">
    <w:name w:val="Основной текст 3 Знак"/>
    <w:basedOn w:val="a0"/>
    <w:link w:val="31"/>
    <w:rsid w:val="00E96011"/>
    <w:rPr>
      <w:rFonts w:ascii="Times New Roman" w:eastAsia="Times New Roman" w:hAnsi="Times New Roman" w:cs="Times New Roman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640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175001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538284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688907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054563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583995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9109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63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1385824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032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2.wmf"/><Relationship Id="rId21" Type="http://schemas.openxmlformats.org/officeDocument/2006/relationships/image" Target="media/image16.png"/><Relationship Id="rId42" Type="http://schemas.openxmlformats.org/officeDocument/2006/relationships/image" Target="media/image37.png"/><Relationship Id="rId63" Type="http://schemas.openxmlformats.org/officeDocument/2006/relationships/image" Target="media/image52.wmf"/><Relationship Id="rId84" Type="http://schemas.openxmlformats.org/officeDocument/2006/relationships/image" Target="media/image63.wmf"/><Relationship Id="rId138" Type="http://schemas.openxmlformats.org/officeDocument/2006/relationships/image" Target="media/image98.wmf"/><Relationship Id="rId159" Type="http://schemas.openxmlformats.org/officeDocument/2006/relationships/image" Target="media/image106.wmf"/><Relationship Id="rId170" Type="http://schemas.openxmlformats.org/officeDocument/2006/relationships/image" Target="media/image113.wmf"/><Relationship Id="rId191" Type="http://schemas.openxmlformats.org/officeDocument/2006/relationships/image" Target="media/image127.wmf"/><Relationship Id="rId205" Type="http://schemas.openxmlformats.org/officeDocument/2006/relationships/oleObject" Target="embeddings/oleObject69.bin"/><Relationship Id="rId107" Type="http://schemas.openxmlformats.org/officeDocument/2006/relationships/image" Target="media/image73.png"/><Relationship Id="rId11" Type="http://schemas.openxmlformats.org/officeDocument/2006/relationships/image" Target="media/image6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53" Type="http://schemas.openxmlformats.org/officeDocument/2006/relationships/image" Target="media/image48.png"/><Relationship Id="rId58" Type="http://schemas.openxmlformats.org/officeDocument/2006/relationships/image" Target="media/image50.wmf"/><Relationship Id="rId74" Type="http://schemas.openxmlformats.org/officeDocument/2006/relationships/oleObject" Target="embeddings/oleObject11.bin"/><Relationship Id="rId79" Type="http://schemas.openxmlformats.org/officeDocument/2006/relationships/image" Target="media/image61.wmf"/><Relationship Id="rId102" Type="http://schemas.openxmlformats.org/officeDocument/2006/relationships/oleObject" Target="embeddings/oleObject27.bin"/><Relationship Id="rId123" Type="http://schemas.openxmlformats.org/officeDocument/2006/relationships/image" Target="media/image87.wmf"/><Relationship Id="rId128" Type="http://schemas.openxmlformats.org/officeDocument/2006/relationships/image" Target="media/image90.wmf"/><Relationship Id="rId144" Type="http://schemas.openxmlformats.org/officeDocument/2006/relationships/oleObject" Target="embeddings/oleObject39.bin"/><Relationship Id="rId149" Type="http://schemas.openxmlformats.org/officeDocument/2006/relationships/image" Target="media/image10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20.bin"/><Relationship Id="rId95" Type="http://schemas.openxmlformats.org/officeDocument/2006/relationships/oleObject" Target="embeddings/oleObject23.bin"/><Relationship Id="rId160" Type="http://schemas.openxmlformats.org/officeDocument/2006/relationships/oleObject" Target="embeddings/oleObject49.bin"/><Relationship Id="rId165" Type="http://schemas.openxmlformats.org/officeDocument/2006/relationships/image" Target="media/image109.wmf"/><Relationship Id="rId181" Type="http://schemas.openxmlformats.org/officeDocument/2006/relationships/image" Target="media/image120.wmf"/><Relationship Id="rId186" Type="http://schemas.openxmlformats.org/officeDocument/2006/relationships/oleObject" Target="embeddings/oleObject57.bin"/><Relationship Id="rId211" Type="http://schemas.openxmlformats.org/officeDocument/2006/relationships/oleObject" Target="embeddings/oleObject73.bin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43" Type="http://schemas.openxmlformats.org/officeDocument/2006/relationships/image" Target="media/image38.png"/><Relationship Id="rId48" Type="http://schemas.openxmlformats.org/officeDocument/2006/relationships/image" Target="media/image43.png"/><Relationship Id="rId64" Type="http://schemas.openxmlformats.org/officeDocument/2006/relationships/oleObject" Target="embeddings/oleObject7.bin"/><Relationship Id="rId69" Type="http://schemas.openxmlformats.org/officeDocument/2006/relationships/image" Target="media/image55.png"/><Relationship Id="rId113" Type="http://schemas.openxmlformats.org/officeDocument/2006/relationships/image" Target="media/image79.wmf"/><Relationship Id="rId118" Type="http://schemas.openxmlformats.org/officeDocument/2006/relationships/oleObject" Target="embeddings/oleObject31.bin"/><Relationship Id="rId134" Type="http://schemas.openxmlformats.org/officeDocument/2006/relationships/image" Target="media/image95.wmf"/><Relationship Id="rId139" Type="http://schemas.openxmlformats.org/officeDocument/2006/relationships/oleObject" Target="embeddings/oleObject36.bin"/><Relationship Id="rId80" Type="http://schemas.openxmlformats.org/officeDocument/2006/relationships/oleObject" Target="embeddings/oleObject14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3.bin"/><Relationship Id="rId155" Type="http://schemas.openxmlformats.org/officeDocument/2006/relationships/image" Target="media/image104.wmf"/><Relationship Id="rId171" Type="http://schemas.openxmlformats.org/officeDocument/2006/relationships/image" Target="media/image114.wmf"/><Relationship Id="rId176" Type="http://schemas.openxmlformats.org/officeDocument/2006/relationships/oleObject" Target="embeddings/oleObject55.bin"/><Relationship Id="rId192" Type="http://schemas.openxmlformats.org/officeDocument/2006/relationships/oleObject" Target="embeddings/oleObject60.bin"/><Relationship Id="rId197" Type="http://schemas.openxmlformats.org/officeDocument/2006/relationships/oleObject" Target="embeddings/oleObject64.bin"/><Relationship Id="rId206" Type="http://schemas.openxmlformats.org/officeDocument/2006/relationships/oleObject" Target="embeddings/oleObject70.bin"/><Relationship Id="rId201" Type="http://schemas.openxmlformats.org/officeDocument/2006/relationships/oleObject" Target="embeddings/oleObject66.bin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59" Type="http://schemas.openxmlformats.org/officeDocument/2006/relationships/oleObject" Target="embeddings/oleObject4.bin"/><Relationship Id="rId103" Type="http://schemas.openxmlformats.org/officeDocument/2006/relationships/oleObject" Target="embeddings/oleObject28.bin"/><Relationship Id="rId108" Type="http://schemas.openxmlformats.org/officeDocument/2006/relationships/image" Target="media/image74.png"/><Relationship Id="rId124" Type="http://schemas.openxmlformats.org/officeDocument/2006/relationships/oleObject" Target="embeddings/oleObject32.bin"/><Relationship Id="rId129" Type="http://schemas.openxmlformats.org/officeDocument/2006/relationships/oleObject" Target="embeddings/oleObject34.bin"/><Relationship Id="rId54" Type="http://schemas.openxmlformats.org/officeDocument/2006/relationships/image" Target="media/image49.wmf"/><Relationship Id="rId70" Type="http://schemas.openxmlformats.org/officeDocument/2006/relationships/image" Target="media/image56.wmf"/><Relationship Id="rId75" Type="http://schemas.openxmlformats.org/officeDocument/2006/relationships/image" Target="media/image59.wmf"/><Relationship Id="rId91" Type="http://schemas.openxmlformats.org/officeDocument/2006/relationships/image" Target="media/image66.wmf"/><Relationship Id="rId96" Type="http://schemas.openxmlformats.org/officeDocument/2006/relationships/oleObject" Target="embeddings/oleObject24.bin"/><Relationship Id="rId140" Type="http://schemas.openxmlformats.org/officeDocument/2006/relationships/image" Target="media/image99.wmf"/><Relationship Id="rId145" Type="http://schemas.openxmlformats.org/officeDocument/2006/relationships/image" Target="media/image101.wmf"/><Relationship Id="rId161" Type="http://schemas.openxmlformats.org/officeDocument/2006/relationships/image" Target="media/image107.wmf"/><Relationship Id="rId166" Type="http://schemas.openxmlformats.org/officeDocument/2006/relationships/oleObject" Target="embeddings/oleObject52.bin"/><Relationship Id="rId182" Type="http://schemas.openxmlformats.org/officeDocument/2006/relationships/image" Target="media/image121.wmf"/><Relationship Id="rId187" Type="http://schemas.openxmlformats.org/officeDocument/2006/relationships/image" Target="media/image12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34.wmf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49" Type="http://schemas.openxmlformats.org/officeDocument/2006/relationships/image" Target="media/image44.png"/><Relationship Id="rId114" Type="http://schemas.openxmlformats.org/officeDocument/2006/relationships/oleObject" Target="embeddings/oleObject30.bin"/><Relationship Id="rId119" Type="http://schemas.openxmlformats.org/officeDocument/2006/relationships/image" Target="media/image83.wmf"/><Relationship Id="rId44" Type="http://schemas.openxmlformats.org/officeDocument/2006/relationships/image" Target="media/image39.png"/><Relationship Id="rId60" Type="http://schemas.openxmlformats.org/officeDocument/2006/relationships/image" Target="media/image51.wmf"/><Relationship Id="rId65" Type="http://schemas.openxmlformats.org/officeDocument/2006/relationships/oleObject" Target="embeddings/oleObject8.bin"/><Relationship Id="rId81" Type="http://schemas.openxmlformats.org/officeDocument/2006/relationships/oleObject" Target="embeddings/oleObject15.bin"/><Relationship Id="rId86" Type="http://schemas.openxmlformats.org/officeDocument/2006/relationships/image" Target="media/image64.wmf"/><Relationship Id="rId130" Type="http://schemas.openxmlformats.org/officeDocument/2006/relationships/image" Target="media/image91.wmf"/><Relationship Id="rId135" Type="http://schemas.openxmlformats.org/officeDocument/2006/relationships/image" Target="media/image96.wmf"/><Relationship Id="rId151" Type="http://schemas.openxmlformats.org/officeDocument/2006/relationships/image" Target="media/image103.wmf"/><Relationship Id="rId156" Type="http://schemas.openxmlformats.org/officeDocument/2006/relationships/oleObject" Target="embeddings/oleObject47.bin"/><Relationship Id="rId177" Type="http://schemas.openxmlformats.org/officeDocument/2006/relationships/image" Target="media/image117.png"/><Relationship Id="rId198" Type="http://schemas.openxmlformats.org/officeDocument/2006/relationships/image" Target="media/image129.wmf"/><Relationship Id="rId172" Type="http://schemas.openxmlformats.org/officeDocument/2006/relationships/oleObject" Target="embeddings/oleObject53.bin"/><Relationship Id="rId193" Type="http://schemas.openxmlformats.org/officeDocument/2006/relationships/oleObject" Target="embeddings/oleObject61.bin"/><Relationship Id="rId202" Type="http://schemas.openxmlformats.org/officeDocument/2006/relationships/image" Target="media/image131.wmf"/><Relationship Id="rId207" Type="http://schemas.openxmlformats.org/officeDocument/2006/relationships/oleObject" Target="embeddings/oleObject71.bin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9" Type="http://schemas.openxmlformats.org/officeDocument/2006/relationships/image" Target="media/image34.png"/><Relationship Id="rId109" Type="http://schemas.openxmlformats.org/officeDocument/2006/relationships/image" Target="media/image75.wmf"/><Relationship Id="rId34" Type="http://schemas.openxmlformats.org/officeDocument/2006/relationships/image" Target="media/image29.png"/><Relationship Id="rId50" Type="http://schemas.openxmlformats.org/officeDocument/2006/relationships/image" Target="media/image45.png"/><Relationship Id="rId55" Type="http://schemas.openxmlformats.org/officeDocument/2006/relationships/oleObject" Target="embeddings/oleObject1.bin"/><Relationship Id="rId76" Type="http://schemas.openxmlformats.org/officeDocument/2006/relationships/oleObject" Target="embeddings/oleObject12.bin"/><Relationship Id="rId97" Type="http://schemas.openxmlformats.org/officeDocument/2006/relationships/image" Target="media/image68.wmf"/><Relationship Id="rId104" Type="http://schemas.openxmlformats.org/officeDocument/2006/relationships/oleObject" Target="embeddings/oleObject29.bin"/><Relationship Id="rId120" Type="http://schemas.openxmlformats.org/officeDocument/2006/relationships/image" Target="media/image84.wmf"/><Relationship Id="rId125" Type="http://schemas.openxmlformats.org/officeDocument/2006/relationships/image" Target="media/image88.wmf"/><Relationship Id="rId141" Type="http://schemas.openxmlformats.org/officeDocument/2006/relationships/oleObject" Target="embeddings/oleObject37.bin"/><Relationship Id="rId146" Type="http://schemas.openxmlformats.org/officeDocument/2006/relationships/oleObject" Target="embeddings/oleObject40.bin"/><Relationship Id="rId167" Type="http://schemas.openxmlformats.org/officeDocument/2006/relationships/image" Target="media/image110.png"/><Relationship Id="rId188" Type="http://schemas.openxmlformats.org/officeDocument/2006/relationships/oleObject" Target="embeddings/oleObject58.bin"/><Relationship Id="rId7" Type="http://schemas.openxmlformats.org/officeDocument/2006/relationships/endnotes" Target="endnotes.xml"/><Relationship Id="rId71" Type="http://schemas.openxmlformats.org/officeDocument/2006/relationships/oleObject" Target="embeddings/oleObject10.bin"/><Relationship Id="rId92" Type="http://schemas.openxmlformats.org/officeDocument/2006/relationships/oleObject" Target="embeddings/oleObject21.bin"/><Relationship Id="rId162" Type="http://schemas.openxmlformats.org/officeDocument/2006/relationships/oleObject" Target="embeddings/oleObject50.bin"/><Relationship Id="rId183" Type="http://schemas.openxmlformats.org/officeDocument/2006/relationships/image" Target="media/image122.wmf"/><Relationship Id="rId213" Type="http://schemas.openxmlformats.org/officeDocument/2006/relationships/oleObject" Target="embeddings/oleObject74.bin"/><Relationship Id="rId2" Type="http://schemas.openxmlformats.org/officeDocument/2006/relationships/numbering" Target="numbering.xml"/><Relationship Id="rId29" Type="http://schemas.openxmlformats.org/officeDocument/2006/relationships/image" Target="media/image24.png"/><Relationship Id="rId24" Type="http://schemas.openxmlformats.org/officeDocument/2006/relationships/image" Target="media/image19.png"/><Relationship Id="rId40" Type="http://schemas.openxmlformats.org/officeDocument/2006/relationships/image" Target="media/image35.png"/><Relationship Id="rId45" Type="http://schemas.openxmlformats.org/officeDocument/2006/relationships/image" Target="media/image40.png"/><Relationship Id="rId66" Type="http://schemas.openxmlformats.org/officeDocument/2006/relationships/image" Target="media/image53.wmf"/><Relationship Id="rId87" Type="http://schemas.openxmlformats.org/officeDocument/2006/relationships/oleObject" Target="embeddings/oleObject18.bin"/><Relationship Id="rId110" Type="http://schemas.openxmlformats.org/officeDocument/2006/relationships/image" Target="media/image76.wmf"/><Relationship Id="rId115" Type="http://schemas.openxmlformats.org/officeDocument/2006/relationships/image" Target="media/image80.wmf"/><Relationship Id="rId131" Type="http://schemas.openxmlformats.org/officeDocument/2006/relationships/image" Target="media/image92.wmf"/><Relationship Id="rId136" Type="http://schemas.openxmlformats.org/officeDocument/2006/relationships/image" Target="media/image97.wmf"/><Relationship Id="rId157" Type="http://schemas.openxmlformats.org/officeDocument/2006/relationships/image" Target="media/image105.wmf"/><Relationship Id="rId178" Type="http://schemas.openxmlformats.org/officeDocument/2006/relationships/image" Target="media/image118.wmf"/><Relationship Id="rId61" Type="http://schemas.openxmlformats.org/officeDocument/2006/relationships/oleObject" Target="embeddings/oleObject5.bin"/><Relationship Id="rId82" Type="http://schemas.openxmlformats.org/officeDocument/2006/relationships/image" Target="media/image62.wmf"/><Relationship Id="rId152" Type="http://schemas.openxmlformats.org/officeDocument/2006/relationships/oleObject" Target="embeddings/oleObject44.bin"/><Relationship Id="rId173" Type="http://schemas.openxmlformats.org/officeDocument/2006/relationships/image" Target="media/image115.wmf"/><Relationship Id="rId194" Type="http://schemas.openxmlformats.org/officeDocument/2006/relationships/oleObject" Target="embeddings/oleObject62.bin"/><Relationship Id="rId199" Type="http://schemas.openxmlformats.org/officeDocument/2006/relationships/oleObject" Target="embeddings/oleObject65.bin"/><Relationship Id="rId203" Type="http://schemas.openxmlformats.org/officeDocument/2006/relationships/oleObject" Target="embeddings/oleObject67.bin"/><Relationship Id="rId208" Type="http://schemas.openxmlformats.org/officeDocument/2006/relationships/oleObject" Target="embeddings/oleObject72.bin"/><Relationship Id="rId19" Type="http://schemas.openxmlformats.org/officeDocument/2006/relationships/image" Target="media/image14.png"/><Relationship Id="rId14" Type="http://schemas.openxmlformats.org/officeDocument/2006/relationships/image" Target="media/image9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56" Type="http://schemas.openxmlformats.org/officeDocument/2006/relationships/oleObject" Target="embeddings/oleObject2.bin"/><Relationship Id="rId77" Type="http://schemas.openxmlformats.org/officeDocument/2006/relationships/image" Target="media/image60.wmf"/><Relationship Id="rId100" Type="http://schemas.openxmlformats.org/officeDocument/2006/relationships/oleObject" Target="embeddings/oleObject26.bin"/><Relationship Id="rId105" Type="http://schemas.openxmlformats.org/officeDocument/2006/relationships/image" Target="media/image71.wmf"/><Relationship Id="rId126" Type="http://schemas.openxmlformats.org/officeDocument/2006/relationships/oleObject" Target="embeddings/oleObject33.bin"/><Relationship Id="rId147" Type="http://schemas.openxmlformats.org/officeDocument/2006/relationships/oleObject" Target="embeddings/oleObject41.bin"/><Relationship Id="rId168" Type="http://schemas.openxmlformats.org/officeDocument/2006/relationships/image" Target="media/image111.wmf"/><Relationship Id="rId8" Type="http://schemas.openxmlformats.org/officeDocument/2006/relationships/image" Target="media/image3.png"/><Relationship Id="rId51" Type="http://schemas.openxmlformats.org/officeDocument/2006/relationships/image" Target="media/image46.png"/><Relationship Id="rId72" Type="http://schemas.openxmlformats.org/officeDocument/2006/relationships/image" Target="media/image57.wmf"/><Relationship Id="rId93" Type="http://schemas.openxmlformats.org/officeDocument/2006/relationships/oleObject" Target="embeddings/oleObject22.bin"/><Relationship Id="rId98" Type="http://schemas.openxmlformats.org/officeDocument/2006/relationships/oleObject" Target="embeddings/oleObject25.bin"/><Relationship Id="rId121" Type="http://schemas.openxmlformats.org/officeDocument/2006/relationships/image" Target="media/image85.wmf"/><Relationship Id="rId142" Type="http://schemas.openxmlformats.org/officeDocument/2006/relationships/oleObject" Target="embeddings/oleObject38.bin"/><Relationship Id="rId163" Type="http://schemas.openxmlformats.org/officeDocument/2006/relationships/image" Target="media/image108.wmf"/><Relationship Id="rId184" Type="http://schemas.openxmlformats.org/officeDocument/2006/relationships/image" Target="media/image123.wmf"/><Relationship Id="rId189" Type="http://schemas.openxmlformats.org/officeDocument/2006/relationships/image" Target="media/image126.wmf"/><Relationship Id="rId3" Type="http://schemas.openxmlformats.org/officeDocument/2006/relationships/styles" Target="styles.xml"/><Relationship Id="rId214" Type="http://schemas.openxmlformats.org/officeDocument/2006/relationships/fontTable" Target="fontTable.xml"/><Relationship Id="rId25" Type="http://schemas.openxmlformats.org/officeDocument/2006/relationships/image" Target="media/image20.png"/><Relationship Id="rId46" Type="http://schemas.openxmlformats.org/officeDocument/2006/relationships/image" Target="media/image41.png"/><Relationship Id="rId67" Type="http://schemas.openxmlformats.org/officeDocument/2006/relationships/image" Target="media/image54.wmf"/><Relationship Id="rId116" Type="http://schemas.openxmlformats.org/officeDocument/2006/relationships/image" Target="media/image81.png"/><Relationship Id="rId137" Type="http://schemas.openxmlformats.org/officeDocument/2006/relationships/oleObject" Target="embeddings/oleObject35.bin"/><Relationship Id="rId158" Type="http://schemas.openxmlformats.org/officeDocument/2006/relationships/oleObject" Target="embeddings/oleObject48.bin"/><Relationship Id="rId20" Type="http://schemas.openxmlformats.org/officeDocument/2006/relationships/image" Target="media/image15.png"/><Relationship Id="rId41" Type="http://schemas.openxmlformats.org/officeDocument/2006/relationships/image" Target="media/image36.png"/><Relationship Id="rId62" Type="http://schemas.openxmlformats.org/officeDocument/2006/relationships/oleObject" Target="embeddings/oleObject6.bin"/><Relationship Id="rId83" Type="http://schemas.openxmlformats.org/officeDocument/2006/relationships/oleObject" Target="embeddings/oleObject16.bin"/><Relationship Id="rId88" Type="http://schemas.openxmlformats.org/officeDocument/2006/relationships/image" Target="media/image65.wmf"/><Relationship Id="rId111" Type="http://schemas.openxmlformats.org/officeDocument/2006/relationships/image" Target="media/image77.wmf"/><Relationship Id="rId132" Type="http://schemas.openxmlformats.org/officeDocument/2006/relationships/image" Target="media/image93.wmf"/><Relationship Id="rId153" Type="http://schemas.openxmlformats.org/officeDocument/2006/relationships/oleObject" Target="embeddings/oleObject45.bin"/><Relationship Id="rId174" Type="http://schemas.openxmlformats.org/officeDocument/2006/relationships/oleObject" Target="embeddings/oleObject54.bin"/><Relationship Id="rId179" Type="http://schemas.openxmlformats.org/officeDocument/2006/relationships/image" Target="media/image119.wmf"/><Relationship Id="rId195" Type="http://schemas.openxmlformats.org/officeDocument/2006/relationships/oleObject" Target="embeddings/oleObject63.bin"/><Relationship Id="rId209" Type="http://schemas.openxmlformats.org/officeDocument/2006/relationships/image" Target="media/image132.wmf"/><Relationship Id="rId190" Type="http://schemas.openxmlformats.org/officeDocument/2006/relationships/oleObject" Target="embeddings/oleObject59.bin"/><Relationship Id="rId204" Type="http://schemas.openxmlformats.org/officeDocument/2006/relationships/oleObject" Target="embeddings/oleObject68.bin"/><Relationship Id="rId15" Type="http://schemas.openxmlformats.org/officeDocument/2006/relationships/image" Target="media/image10.png"/><Relationship Id="rId36" Type="http://schemas.openxmlformats.org/officeDocument/2006/relationships/image" Target="media/image31.png"/><Relationship Id="rId57" Type="http://schemas.openxmlformats.org/officeDocument/2006/relationships/oleObject" Target="embeddings/oleObject3.bin"/><Relationship Id="rId106" Type="http://schemas.openxmlformats.org/officeDocument/2006/relationships/image" Target="media/image72.wmf"/><Relationship Id="rId127" Type="http://schemas.openxmlformats.org/officeDocument/2006/relationships/image" Target="media/image89.wmf"/><Relationship Id="rId10" Type="http://schemas.openxmlformats.org/officeDocument/2006/relationships/image" Target="media/image5.png"/><Relationship Id="rId31" Type="http://schemas.openxmlformats.org/officeDocument/2006/relationships/image" Target="media/image26.png"/><Relationship Id="rId52" Type="http://schemas.openxmlformats.org/officeDocument/2006/relationships/image" Target="media/image47.png"/><Relationship Id="rId73" Type="http://schemas.openxmlformats.org/officeDocument/2006/relationships/image" Target="media/image58.wmf"/><Relationship Id="rId78" Type="http://schemas.openxmlformats.org/officeDocument/2006/relationships/oleObject" Target="embeddings/oleObject13.bin"/><Relationship Id="rId94" Type="http://schemas.openxmlformats.org/officeDocument/2006/relationships/image" Target="media/image67.wmf"/><Relationship Id="rId99" Type="http://schemas.openxmlformats.org/officeDocument/2006/relationships/image" Target="media/image69.wmf"/><Relationship Id="rId101" Type="http://schemas.openxmlformats.org/officeDocument/2006/relationships/image" Target="media/image70.wmf"/><Relationship Id="rId122" Type="http://schemas.openxmlformats.org/officeDocument/2006/relationships/image" Target="media/image86.wmf"/><Relationship Id="rId143" Type="http://schemas.openxmlformats.org/officeDocument/2006/relationships/image" Target="media/image100.wmf"/><Relationship Id="rId148" Type="http://schemas.openxmlformats.org/officeDocument/2006/relationships/oleObject" Target="embeddings/oleObject42.bin"/><Relationship Id="rId164" Type="http://schemas.openxmlformats.org/officeDocument/2006/relationships/oleObject" Target="embeddings/oleObject51.bin"/><Relationship Id="rId169" Type="http://schemas.openxmlformats.org/officeDocument/2006/relationships/image" Target="media/image112.wmf"/><Relationship Id="rId185" Type="http://schemas.openxmlformats.org/officeDocument/2006/relationships/image" Target="media/image124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80" Type="http://schemas.openxmlformats.org/officeDocument/2006/relationships/oleObject" Target="embeddings/oleObject56.bin"/><Relationship Id="rId210" Type="http://schemas.openxmlformats.org/officeDocument/2006/relationships/image" Target="media/image133.wmf"/><Relationship Id="rId215" Type="http://schemas.openxmlformats.org/officeDocument/2006/relationships/theme" Target="theme/theme1.xml"/><Relationship Id="rId26" Type="http://schemas.openxmlformats.org/officeDocument/2006/relationships/image" Target="media/image21.png"/><Relationship Id="rId47" Type="http://schemas.openxmlformats.org/officeDocument/2006/relationships/image" Target="media/image42.png"/><Relationship Id="rId68" Type="http://schemas.openxmlformats.org/officeDocument/2006/relationships/oleObject" Target="embeddings/oleObject9.bin"/><Relationship Id="rId89" Type="http://schemas.openxmlformats.org/officeDocument/2006/relationships/oleObject" Target="embeddings/oleObject19.bin"/><Relationship Id="rId112" Type="http://schemas.openxmlformats.org/officeDocument/2006/relationships/image" Target="media/image78.wmf"/><Relationship Id="rId133" Type="http://schemas.openxmlformats.org/officeDocument/2006/relationships/image" Target="media/image94.wmf"/><Relationship Id="rId154" Type="http://schemas.openxmlformats.org/officeDocument/2006/relationships/oleObject" Target="embeddings/oleObject46.bin"/><Relationship Id="rId175" Type="http://schemas.openxmlformats.org/officeDocument/2006/relationships/image" Target="media/image116.wmf"/><Relationship Id="rId196" Type="http://schemas.openxmlformats.org/officeDocument/2006/relationships/image" Target="media/image128.wmf"/><Relationship Id="rId200" Type="http://schemas.openxmlformats.org/officeDocument/2006/relationships/image" Target="media/image130.wmf"/><Relationship Id="rId16" Type="http://schemas.openxmlformats.org/officeDocument/2006/relationships/image" Target="media/image11.pn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61B2F9-8B3B-4A5A-851D-24CF8F850F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9</TotalTime>
  <Pages>1</Pages>
  <Words>1771</Words>
  <Characters>10100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8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LG</cp:lastModifiedBy>
  <cp:revision>68</cp:revision>
  <cp:lastPrinted>2016-12-22T08:15:00Z</cp:lastPrinted>
  <dcterms:created xsi:type="dcterms:W3CDTF">2009-07-07T21:59:00Z</dcterms:created>
  <dcterms:modified xsi:type="dcterms:W3CDTF">2016-12-22T08:18:00Z</dcterms:modified>
</cp:coreProperties>
</file>